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30E3" w:rsidRP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2D0F98">
        <w:rPr>
          <w:rFonts w:ascii="Times New Roman" w:hAnsi="Times New Roman" w:cs="Times New Roman"/>
          <w:b/>
          <w:sz w:val="28"/>
          <w:szCs w:val="28"/>
        </w:rPr>
        <w:t>Муниципальное общеобразовательное учреждение</w:t>
      </w:r>
    </w:p>
    <w:p w:rsidR="00030A5E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0F98">
        <w:rPr>
          <w:rFonts w:ascii="Times New Roman" w:hAnsi="Times New Roman" w:cs="Times New Roman"/>
          <w:b/>
          <w:sz w:val="28"/>
          <w:szCs w:val="28"/>
        </w:rPr>
        <w:t>средняя общеобразовательная школа с. Домна</w:t>
      </w:r>
      <w:r w:rsidR="00030A5E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2D0F98" w:rsidRDefault="00030A5E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Читинского района Забайкальского края</w:t>
      </w: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70"/>
        <w:gridCol w:w="4784"/>
      </w:tblGrid>
      <w:tr w:rsidR="002D0F98" w:rsidTr="002D0F98">
        <w:tc>
          <w:tcPr>
            <w:tcW w:w="5070" w:type="dxa"/>
          </w:tcPr>
          <w:p w:rsidR="002D0F98" w:rsidRDefault="002D0F98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инято </w:t>
            </w:r>
          </w:p>
          <w:p w:rsidR="002D0F98" w:rsidRDefault="002D0F98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дагогическим советом школы</w:t>
            </w:r>
          </w:p>
          <w:p w:rsidR="002D0F98" w:rsidRDefault="002D0F98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токол № ______ от _____________</w:t>
            </w:r>
          </w:p>
        </w:tc>
        <w:tc>
          <w:tcPr>
            <w:tcW w:w="4784" w:type="dxa"/>
          </w:tcPr>
          <w:p w:rsidR="002D0F98" w:rsidRDefault="002D0F98" w:rsidP="002D0F98">
            <w:pPr>
              <w:ind w:left="459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тверждаю</w:t>
            </w:r>
          </w:p>
          <w:p w:rsidR="002D0F98" w:rsidRDefault="002D0F98" w:rsidP="002D0F98">
            <w:pPr>
              <w:ind w:left="459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иректор школы:</w:t>
            </w:r>
          </w:p>
          <w:p w:rsidR="002D0F98" w:rsidRDefault="002D0F98" w:rsidP="002D0F98">
            <w:pPr>
              <w:ind w:left="459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_______ И.В. Сурин</w:t>
            </w:r>
          </w:p>
          <w:p w:rsidR="002D0F98" w:rsidRDefault="002D0F98" w:rsidP="002D0F98">
            <w:pPr>
              <w:ind w:left="459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каз № _____ от ____________</w:t>
            </w:r>
          </w:p>
        </w:tc>
      </w:tr>
    </w:tbl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2D0F98" w:rsidRP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0F98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2D0F98" w:rsidRPr="002D0F98" w:rsidRDefault="002D0F98" w:rsidP="002D0F98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0F98"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4D30CB">
        <w:rPr>
          <w:rFonts w:ascii="Times New Roman" w:hAnsi="Times New Roman" w:cs="Times New Roman"/>
          <w:b/>
          <w:sz w:val="28"/>
          <w:szCs w:val="28"/>
        </w:rPr>
        <w:t>предмету «Математика»</w:t>
      </w: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ласс: 6 «Г»</w:t>
      </w: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030A5E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читель:</w:t>
      </w:r>
      <w:r w:rsidR="00030A5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Тремасова</w:t>
      </w:r>
    </w:p>
    <w:p w:rsidR="002D0F98" w:rsidRDefault="002D0F98" w:rsidP="002D0F98">
      <w:pPr>
        <w:spacing w:after="0" w:line="240" w:lineRule="auto"/>
        <w:ind w:left="6096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Юлия</w:t>
      </w:r>
    </w:p>
    <w:p w:rsidR="002D0F98" w:rsidRDefault="002D0F98" w:rsidP="002D0F98">
      <w:pPr>
        <w:spacing w:after="0" w:line="240" w:lineRule="auto"/>
        <w:ind w:left="6096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лександровна</w:t>
      </w:r>
    </w:p>
    <w:p w:rsidR="002D0F98" w:rsidRDefault="002D0F98" w:rsidP="00B64928">
      <w:pPr>
        <w:spacing w:after="0" w:line="240" w:lineRule="auto"/>
        <w:ind w:left="6379" w:hanging="1417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тегория:</w:t>
      </w:r>
      <w:r w:rsidR="00B6492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аж работы:</w:t>
      </w: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p w:rsidR="002D0F98" w:rsidRDefault="002D0F98" w:rsidP="002D0F98">
      <w:pPr>
        <w:spacing w:after="0" w:line="240" w:lineRule="auto"/>
        <w:ind w:left="4962"/>
        <w:contextualSpacing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7"/>
        <w:gridCol w:w="4927"/>
      </w:tblGrid>
      <w:tr w:rsidR="002D0F98" w:rsidTr="008507C1">
        <w:tc>
          <w:tcPr>
            <w:tcW w:w="4927" w:type="dxa"/>
          </w:tcPr>
          <w:p w:rsidR="002D0F98" w:rsidRDefault="008507C1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МОТРЕНО</w:t>
            </w:r>
          </w:p>
          <w:p w:rsidR="008507C1" w:rsidRDefault="008507C1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школьной методической кафедрой</w:t>
            </w:r>
          </w:p>
          <w:p w:rsidR="008507C1" w:rsidRDefault="008507C1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уководитель кафедры</w:t>
            </w:r>
          </w:p>
          <w:p w:rsidR="008507C1" w:rsidRDefault="008507C1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___/_______________________/</w:t>
            </w:r>
          </w:p>
          <w:p w:rsidR="008507C1" w:rsidRDefault="008507C1" w:rsidP="002D0F98">
            <w:pPr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токол № ____ от _______________</w:t>
            </w:r>
          </w:p>
        </w:tc>
        <w:tc>
          <w:tcPr>
            <w:tcW w:w="4927" w:type="dxa"/>
          </w:tcPr>
          <w:p w:rsidR="002D0F98" w:rsidRDefault="008507C1" w:rsidP="008507C1">
            <w:pPr>
              <w:ind w:left="46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ОГЛАСОВАНО</w:t>
            </w:r>
          </w:p>
          <w:p w:rsidR="008507C1" w:rsidRDefault="008507C1" w:rsidP="008507C1">
            <w:pPr>
              <w:ind w:left="46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научно-методическим советом</w:t>
            </w:r>
          </w:p>
          <w:p w:rsidR="008507C1" w:rsidRDefault="008507C1" w:rsidP="008507C1">
            <w:pPr>
              <w:ind w:left="46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дседатель НМС</w:t>
            </w:r>
          </w:p>
          <w:p w:rsidR="008507C1" w:rsidRDefault="008507C1" w:rsidP="008507C1">
            <w:pPr>
              <w:ind w:left="46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_________/____________________/</w:t>
            </w:r>
          </w:p>
          <w:p w:rsidR="008507C1" w:rsidRDefault="008507C1" w:rsidP="008507C1">
            <w:pPr>
              <w:ind w:left="460"/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токол № ____ от ____________</w:t>
            </w:r>
          </w:p>
        </w:tc>
      </w:tr>
    </w:tbl>
    <w:p w:rsidR="002D0F98" w:rsidRDefault="002D0F98" w:rsidP="008507C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30A5E" w:rsidRDefault="00030A5E" w:rsidP="008507C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8507C1" w:rsidRDefault="008507C1" w:rsidP="008507C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. Домна</w:t>
      </w:r>
    </w:p>
    <w:p w:rsidR="008507C1" w:rsidRDefault="00673AB5" w:rsidP="008507C1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16</w:t>
      </w:r>
      <w:r w:rsidR="008507C1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566720" w:rsidRPr="003E634C" w:rsidRDefault="003F6AF0" w:rsidP="003F6AF0">
      <w:pPr>
        <w:tabs>
          <w:tab w:val="center" w:pos="5103"/>
          <w:tab w:val="left" w:pos="7185"/>
        </w:tabs>
        <w:spacing w:after="0" w:line="240" w:lineRule="auto"/>
        <w:contextualSpacing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ab/>
      </w:r>
      <w:r w:rsidRPr="003E634C">
        <w:rPr>
          <w:rFonts w:ascii="Times New Roman" w:hAnsi="Times New Roman" w:cs="Times New Roman"/>
          <w:b/>
          <w:sz w:val="28"/>
          <w:szCs w:val="28"/>
        </w:rPr>
        <w:t>ПОЯСНИТЕЛЬНАЯ ЗАПИСКА</w:t>
      </w:r>
      <w:r w:rsidRPr="003E634C">
        <w:rPr>
          <w:rFonts w:ascii="Times New Roman" w:hAnsi="Times New Roman" w:cs="Times New Roman"/>
          <w:b/>
          <w:sz w:val="28"/>
          <w:szCs w:val="28"/>
        </w:rPr>
        <w:tab/>
      </w:r>
    </w:p>
    <w:p w:rsidR="00566720" w:rsidRPr="00673AB5" w:rsidRDefault="007859D6" w:rsidP="00673AB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бочая </w:t>
      </w:r>
      <w:r w:rsidR="000C230F">
        <w:rPr>
          <w:rFonts w:ascii="Times New Roman" w:hAnsi="Times New Roman" w:cs="Times New Roman"/>
          <w:sz w:val="28"/>
          <w:szCs w:val="28"/>
        </w:rPr>
        <w:t>программа</w:t>
      </w:r>
      <w:r w:rsidR="00B64928">
        <w:rPr>
          <w:rFonts w:ascii="Times New Roman" w:hAnsi="Times New Roman" w:cs="Times New Roman"/>
          <w:sz w:val="28"/>
          <w:szCs w:val="28"/>
        </w:rPr>
        <w:t xml:space="preserve"> по математике</w:t>
      </w:r>
      <w:r w:rsidR="000C230F">
        <w:rPr>
          <w:rFonts w:ascii="Times New Roman" w:hAnsi="Times New Roman" w:cs="Times New Roman"/>
          <w:sz w:val="28"/>
          <w:szCs w:val="28"/>
        </w:rPr>
        <w:t xml:space="preserve"> </w:t>
      </w:r>
      <w:r w:rsidR="00673AB5">
        <w:rPr>
          <w:rFonts w:ascii="Times New Roman" w:hAnsi="Times New Roman" w:cs="Times New Roman"/>
          <w:sz w:val="28"/>
          <w:szCs w:val="28"/>
        </w:rPr>
        <w:t xml:space="preserve">6 класса </w:t>
      </w:r>
      <w:r w:rsidR="000C230F">
        <w:rPr>
          <w:rFonts w:ascii="Times New Roman" w:hAnsi="Times New Roman" w:cs="Times New Roman"/>
          <w:sz w:val="28"/>
          <w:szCs w:val="28"/>
        </w:rPr>
        <w:t>составлена на основе</w:t>
      </w:r>
      <w:r w:rsidR="00673AB5">
        <w:rPr>
          <w:rFonts w:ascii="Times New Roman" w:hAnsi="Times New Roman" w:cs="Times New Roman"/>
          <w:sz w:val="28"/>
          <w:szCs w:val="28"/>
        </w:rPr>
        <w:t xml:space="preserve">: </w:t>
      </w:r>
      <w:r w:rsidR="00DF601A" w:rsidRPr="00673AB5">
        <w:rPr>
          <w:rFonts w:ascii="Times New Roman" w:hAnsi="Times New Roman" w:cs="Times New Roman"/>
          <w:sz w:val="28"/>
          <w:szCs w:val="28"/>
        </w:rPr>
        <w:t>Федерал</w:t>
      </w:r>
      <w:r w:rsidR="00DF601A" w:rsidRPr="00673AB5">
        <w:rPr>
          <w:rFonts w:ascii="Times New Roman" w:hAnsi="Times New Roman" w:cs="Times New Roman"/>
          <w:sz w:val="28"/>
          <w:szCs w:val="28"/>
        </w:rPr>
        <w:t>ь</w:t>
      </w:r>
      <w:r w:rsidR="00DF601A" w:rsidRPr="00673AB5">
        <w:rPr>
          <w:rFonts w:ascii="Times New Roman" w:hAnsi="Times New Roman" w:cs="Times New Roman"/>
          <w:sz w:val="28"/>
          <w:szCs w:val="28"/>
        </w:rPr>
        <w:t>ного закона «Об образовании</w:t>
      </w:r>
      <w:r w:rsidR="00673AB5" w:rsidRPr="00673AB5">
        <w:rPr>
          <w:rFonts w:ascii="Times New Roman" w:hAnsi="Times New Roman" w:cs="Times New Roman"/>
          <w:sz w:val="28"/>
          <w:szCs w:val="28"/>
        </w:rPr>
        <w:t xml:space="preserve"> в РФ» от 29.12.2012 № 273-ФЗ;</w:t>
      </w:r>
      <w:r w:rsidR="00673AB5">
        <w:rPr>
          <w:rFonts w:ascii="Times New Roman" w:hAnsi="Times New Roman" w:cs="Times New Roman"/>
          <w:sz w:val="28"/>
          <w:szCs w:val="28"/>
        </w:rPr>
        <w:t xml:space="preserve"> </w:t>
      </w:r>
      <w:r w:rsidR="000C230F" w:rsidRPr="00673AB5">
        <w:rPr>
          <w:rFonts w:ascii="Times New Roman" w:hAnsi="Times New Roman" w:cs="Times New Roman"/>
          <w:sz w:val="28"/>
          <w:szCs w:val="28"/>
        </w:rPr>
        <w:t>Ф</w:t>
      </w:r>
      <w:r w:rsidRPr="00673AB5">
        <w:rPr>
          <w:rFonts w:ascii="Times New Roman" w:hAnsi="Times New Roman" w:cs="Times New Roman"/>
          <w:sz w:val="28"/>
          <w:szCs w:val="28"/>
        </w:rPr>
        <w:t>едерального гос</w:t>
      </w:r>
      <w:r w:rsidRPr="00673AB5">
        <w:rPr>
          <w:rFonts w:ascii="Times New Roman" w:hAnsi="Times New Roman" w:cs="Times New Roman"/>
          <w:sz w:val="28"/>
          <w:szCs w:val="28"/>
        </w:rPr>
        <w:t>у</w:t>
      </w:r>
      <w:r w:rsidRPr="00673AB5">
        <w:rPr>
          <w:rFonts w:ascii="Times New Roman" w:hAnsi="Times New Roman" w:cs="Times New Roman"/>
          <w:sz w:val="28"/>
          <w:szCs w:val="28"/>
        </w:rPr>
        <w:t>дарственного образовательного стандарта основного общего образования</w:t>
      </w:r>
      <w:r w:rsidR="00D10BFC" w:rsidRPr="00673AB5">
        <w:rPr>
          <w:rFonts w:ascii="Times New Roman" w:hAnsi="Times New Roman" w:cs="Times New Roman"/>
          <w:sz w:val="28"/>
          <w:szCs w:val="28"/>
        </w:rPr>
        <w:t xml:space="preserve"> (утв. приказом Министерства образования и науки  РФ от 17 декабря 2010 г. № 1897)</w:t>
      </w:r>
      <w:r w:rsidR="00673AB5" w:rsidRPr="00673AB5">
        <w:rPr>
          <w:rFonts w:ascii="Times New Roman" w:hAnsi="Times New Roman" w:cs="Times New Roman"/>
          <w:sz w:val="28"/>
          <w:szCs w:val="28"/>
        </w:rPr>
        <w:t>;</w:t>
      </w:r>
      <w:r w:rsidR="00673AB5">
        <w:rPr>
          <w:rFonts w:ascii="Times New Roman" w:hAnsi="Times New Roman" w:cs="Times New Roman"/>
          <w:sz w:val="28"/>
          <w:szCs w:val="28"/>
        </w:rPr>
        <w:t xml:space="preserve"> </w:t>
      </w:r>
      <w:r w:rsidR="00C82AF2" w:rsidRPr="00673AB5">
        <w:rPr>
          <w:rFonts w:ascii="Times New Roman" w:hAnsi="Times New Roman" w:cs="Times New Roman"/>
          <w:sz w:val="28"/>
          <w:szCs w:val="28"/>
        </w:rPr>
        <w:t>с учетом П</w:t>
      </w:r>
      <w:r w:rsidRPr="00673AB5">
        <w:rPr>
          <w:rFonts w:ascii="Times New Roman" w:hAnsi="Times New Roman" w:cs="Times New Roman"/>
          <w:sz w:val="28"/>
          <w:szCs w:val="28"/>
        </w:rPr>
        <w:t xml:space="preserve">римерной </w:t>
      </w:r>
      <w:r w:rsidR="00C82AF2" w:rsidRPr="00673AB5">
        <w:rPr>
          <w:rFonts w:ascii="Times New Roman" w:hAnsi="Times New Roman" w:cs="Times New Roman"/>
          <w:sz w:val="28"/>
          <w:szCs w:val="28"/>
        </w:rPr>
        <w:t xml:space="preserve">основной образовательной </w:t>
      </w:r>
      <w:r w:rsidRPr="00673AB5">
        <w:rPr>
          <w:rFonts w:ascii="Times New Roman" w:hAnsi="Times New Roman" w:cs="Times New Roman"/>
          <w:sz w:val="28"/>
          <w:szCs w:val="28"/>
        </w:rPr>
        <w:t>программы основного общего обр</w:t>
      </w:r>
      <w:r w:rsidRPr="00673AB5">
        <w:rPr>
          <w:rFonts w:ascii="Times New Roman" w:hAnsi="Times New Roman" w:cs="Times New Roman"/>
          <w:sz w:val="28"/>
          <w:szCs w:val="28"/>
        </w:rPr>
        <w:t>а</w:t>
      </w:r>
      <w:r w:rsidRPr="00673AB5">
        <w:rPr>
          <w:rFonts w:ascii="Times New Roman" w:hAnsi="Times New Roman" w:cs="Times New Roman"/>
          <w:sz w:val="28"/>
          <w:szCs w:val="28"/>
        </w:rPr>
        <w:t xml:space="preserve">зования </w:t>
      </w:r>
      <w:r w:rsidR="00D10BFC" w:rsidRPr="00673AB5">
        <w:rPr>
          <w:rFonts w:ascii="Times New Roman" w:hAnsi="Times New Roman" w:cs="Times New Roman"/>
          <w:sz w:val="28"/>
          <w:szCs w:val="28"/>
        </w:rPr>
        <w:t>от 08.04.2015 № 1/15</w:t>
      </w:r>
      <w:r w:rsidR="00673AB5" w:rsidRPr="00673AB5">
        <w:rPr>
          <w:rFonts w:ascii="Times New Roman" w:hAnsi="Times New Roman" w:cs="Times New Roman"/>
          <w:sz w:val="28"/>
          <w:szCs w:val="28"/>
        </w:rPr>
        <w:t>;</w:t>
      </w:r>
      <w:r w:rsidR="00673AB5">
        <w:rPr>
          <w:rFonts w:ascii="Times New Roman" w:hAnsi="Times New Roman" w:cs="Times New Roman"/>
          <w:sz w:val="28"/>
          <w:szCs w:val="28"/>
        </w:rPr>
        <w:t xml:space="preserve"> </w:t>
      </w:r>
      <w:r w:rsidR="00673AB5" w:rsidRPr="00673AB5">
        <w:rPr>
          <w:rFonts w:ascii="Times New Roman" w:hAnsi="Times New Roman" w:cs="Times New Roman"/>
          <w:sz w:val="28"/>
          <w:szCs w:val="28"/>
        </w:rPr>
        <w:t>приказа Минобрнауки РФ от 31.12.2015 № 1577 «О внесении изменений во ФГОС от 17.12.2010 г. №1897»;</w:t>
      </w:r>
      <w:r w:rsidR="00673AB5">
        <w:rPr>
          <w:rFonts w:ascii="Times New Roman" w:hAnsi="Times New Roman" w:cs="Times New Roman"/>
          <w:sz w:val="28"/>
          <w:szCs w:val="28"/>
        </w:rPr>
        <w:t xml:space="preserve"> </w:t>
      </w:r>
      <w:r w:rsidR="00673AB5" w:rsidRPr="00673AB5">
        <w:rPr>
          <w:rFonts w:ascii="Times New Roman" w:hAnsi="Times New Roman" w:cs="Times New Roman"/>
          <w:sz w:val="28"/>
          <w:szCs w:val="28"/>
        </w:rPr>
        <w:t>письма Минобрнауки З</w:t>
      </w:r>
      <w:r w:rsidR="00673AB5" w:rsidRPr="00673AB5">
        <w:rPr>
          <w:rFonts w:ascii="Times New Roman" w:hAnsi="Times New Roman" w:cs="Times New Roman"/>
          <w:sz w:val="28"/>
          <w:szCs w:val="28"/>
        </w:rPr>
        <w:t>а</w:t>
      </w:r>
      <w:r w:rsidR="00673AB5" w:rsidRPr="00673AB5">
        <w:rPr>
          <w:rFonts w:ascii="Times New Roman" w:hAnsi="Times New Roman" w:cs="Times New Roman"/>
          <w:sz w:val="28"/>
          <w:szCs w:val="28"/>
        </w:rPr>
        <w:t>байкальского края от 16.02.2016 г. № 1052 «О практике применения вопросов, св</w:t>
      </w:r>
      <w:r w:rsidR="00673AB5" w:rsidRPr="00673AB5">
        <w:rPr>
          <w:rFonts w:ascii="Times New Roman" w:hAnsi="Times New Roman" w:cs="Times New Roman"/>
          <w:sz w:val="28"/>
          <w:szCs w:val="28"/>
        </w:rPr>
        <w:t>я</w:t>
      </w:r>
      <w:r w:rsidR="00673AB5" w:rsidRPr="00673AB5">
        <w:rPr>
          <w:rFonts w:ascii="Times New Roman" w:hAnsi="Times New Roman" w:cs="Times New Roman"/>
          <w:sz w:val="28"/>
          <w:szCs w:val="28"/>
        </w:rPr>
        <w:t>занных с движением библиотечного фонда учебников в ОО»</w:t>
      </w:r>
      <w:r w:rsidR="00673AB5">
        <w:rPr>
          <w:rFonts w:ascii="Times New Roman" w:hAnsi="Times New Roman" w:cs="Times New Roman"/>
          <w:sz w:val="28"/>
          <w:szCs w:val="28"/>
        </w:rPr>
        <w:t xml:space="preserve">, с учетом основной </w:t>
      </w:r>
      <w:r w:rsidR="00C82AF2" w:rsidRPr="00673AB5">
        <w:rPr>
          <w:rFonts w:ascii="Times New Roman" w:hAnsi="Times New Roman" w:cs="Times New Roman"/>
          <w:sz w:val="28"/>
          <w:szCs w:val="28"/>
        </w:rPr>
        <w:t xml:space="preserve">образовательной программы </w:t>
      </w:r>
      <w:r w:rsidR="00673AB5">
        <w:rPr>
          <w:rFonts w:ascii="Times New Roman" w:hAnsi="Times New Roman" w:cs="Times New Roman"/>
          <w:sz w:val="28"/>
          <w:szCs w:val="28"/>
        </w:rPr>
        <w:t xml:space="preserve">образовательной организации </w:t>
      </w:r>
      <w:r w:rsidR="00C82AF2" w:rsidRPr="00673AB5">
        <w:rPr>
          <w:rFonts w:ascii="Times New Roman" w:hAnsi="Times New Roman" w:cs="Times New Roman"/>
          <w:sz w:val="28"/>
          <w:szCs w:val="28"/>
        </w:rPr>
        <w:t xml:space="preserve">МОУ СОШ с. Домна, </w:t>
      </w:r>
      <w:r w:rsidR="00673AB5">
        <w:rPr>
          <w:rFonts w:ascii="Times New Roman" w:hAnsi="Times New Roman" w:cs="Times New Roman"/>
          <w:sz w:val="28"/>
          <w:szCs w:val="28"/>
        </w:rPr>
        <w:t>с учетом автора программы УМК</w:t>
      </w:r>
      <w:r w:rsidR="0071694A">
        <w:rPr>
          <w:rFonts w:ascii="Times New Roman" w:hAnsi="Times New Roman" w:cs="Times New Roman"/>
          <w:sz w:val="28"/>
          <w:szCs w:val="28"/>
        </w:rPr>
        <w:t>.</w:t>
      </w:r>
    </w:p>
    <w:p w:rsidR="00C057FD" w:rsidRDefault="00C057FD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анная рабочая программа ориентирована на использование учебника Н.Я. Виленкина, В.И. Жохова, А.С. Чеснокова, С.И. Шварцбурда Математика. 6 класс (М.: Мнемозина, 2015).</w:t>
      </w:r>
    </w:p>
    <w:p w:rsidR="0023090E" w:rsidRDefault="0023090E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5BAF">
        <w:rPr>
          <w:rFonts w:ascii="Times New Roman" w:hAnsi="Times New Roman" w:cs="Times New Roman"/>
          <w:b/>
          <w:sz w:val="28"/>
          <w:szCs w:val="28"/>
        </w:rPr>
        <w:t>Цели обучения:</w:t>
      </w:r>
    </w:p>
    <w:p w:rsidR="0074732C" w:rsidRPr="0074732C" w:rsidRDefault="0074732C" w:rsidP="005666B6">
      <w:pPr>
        <w:numPr>
          <w:ilvl w:val="0"/>
          <w:numId w:val="1"/>
        </w:numPr>
        <w:spacing w:after="0" w:line="240" w:lineRule="auto"/>
        <w:ind w:hanging="3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4732C">
        <w:rPr>
          <w:rFonts w:ascii="Times New Roman" w:hAnsi="Times New Roman" w:cs="Times New Roman"/>
          <w:sz w:val="28"/>
          <w:szCs w:val="28"/>
        </w:rPr>
        <w:t>овладение системой математических знаний и умений, необходимых для пр</w:t>
      </w:r>
      <w:r w:rsidRPr="0074732C">
        <w:rPr>
          <w:rFonts w:ascii="Times New Roman" w:hAnsi="Times New Roman" w:cs="Times New Roman"/>
          <w:sz w:val="28"/>
          <w:szCs w:val="28"/>
        </w:rPr>
        <w:t>и</w:t>
      </w:r>
      <w:r w:rsidRPr="0074732C">
        <w:rPr>
          <w:rFonts w:ascii="Times New Roman" w:hAnsi="Times New Roman" w:cs="Times New Roman"/>
          <w:sz w:val="28"/>
          <w:szCs w:val="28"/>
        </w:rPr>
        <w:t>менения в практической деятельности, изучения смежных дисциплин, продо</w:t>
      </w:r>
      <w:r w:rsidRPr="0074732C">
        <w:rPr>
          <w:rFonts w:ascii="Times New Roman" w:hAnsi="Times New Roman" w:cs="Times New Roman"/>
          <w:sz w:val="28"/>
          <w:szCs w:val="28"/>
        </w:rPr>
        <w:t>л</w:t>
      </w:r>
      <w:r w:rsidRPr="0074732C">
        <w:rPr>
          <w:rFonts w:ascii="Times New Roman" w:hAnsi="Times New Roman" w:cs="Times New Roman"/>
          <w:sz w:val="28"/>
          <w:szCs w:val="28"/>
        </w:rPr>
        <w:t>жения образования;</w:t>
      </w:r>
    </w:p>
    <w:p w:rsidR="0074732C" w:rsidRPr="0074732C" w:rsidRDefault="0074732C" w:rsidP="005666B6">
      <w:pPr>
        <w:numPr>
          <w:ilvl w:val="0"/>
          <w:numId w:val="1"/>
        </w:numPr>
        <w:spacing w:after="0" w:line="240" w:lineRule="auto"/>
        <w:ind w:hanging="3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4732C">
        <w:rPr>
          <w:rFonts w:ascii="Times New Roman" w:hAnsi="Times New Roman" w:cs="Times New Roman"/>
          <w:sz w:val="28"/>
          <w:szCs w:val="28"/>
        </w:rPr>
        <w:t>интеллектуальное развитие, формирование качеств личности, необходимых ч</w:t>
      </w:r>
      <w:r w:rsidRPr="0074732C">
        <w:rPr>
          <w:rFonts w:ascii="Times New Roman" w:hAnsi="Times New Roman" w:cs="Times New Roman"/>
          <w:sz w:val="28"/>
          <w:szCs w:val="28"/>
        </w:rPr>
        <w:t>е</w:t>
      </w:r>
      <w:r w:rsidRPr="0074732C">
        <w:rPr>
          <w:rFonts w:ascii="Times New Roman" w:hAnsi="Times New Roman" w:cs="Times New Roman"/>
          <w:sz w:val="28"/>
          <w:szCs w:val="28"/>
        </w:rPr>
        <w:t>ловеку для полноценной жизни в современном обще</w:t>
      </w:r>
      <w:r>
        <w:rPr>
          <w:rFonts w:ascii="Times New Roman" w:hAnsi="Times New Roman" w:cs="Times New Roman"/>
          <w:sz w:val="28"/>
          <w:szCs w:val="28"/>
        </w:rPr>
        <w:t>стве: ясности и точности мысли, критичности мышления, интуиции, логического мышления, элементов</w:t>
      </w:r>
      <w:r w:rsidRPr="0074732C">
        <w:rPr>
          <w:rFonts w:ascii="Times New Roman" w:hAnsi="Times New Roman" w:cs="Times New Roman"/>
          <w:sz w:val="28"/>
          <w:szCs w:val="28"/>
        </w:rPr>
        <w:t xml:space="preserve"> алгоритмической культуры, пространств</w:t>
      </w:r>
      <w:r>
        <w:rPr>
          <w:rFonts w:ascii="Times New Roman" w:hAnsi="Times New Roman" w:cs="Times New Roman"/>
          <w:sz w:val="28"/>
          <w:szCs w:val="28"/>
        </w:rPr>
        <w:t>енных представлений, способности</w:t>
      </w:r>
      <w:r w:rsidRPr="0074732C">
        <w:rPr>
          <w:rFonts w:ascii="Times New Roman" w:hAnsi="Times New Roman" w:cs="Times New Roman"/>
          <w:sz w:val="28"/>
          <w:szCs w:val="28"/>
        </w:rPr>
        <w:t xml:space="preserve"> к преодолению трудностей;</w:t>
      </w:r>
    </w:p>
    <w:p w:rsidR="0074732C" w:rsidRPr="0074732C" w:rsidRDefault="0074732C" w:rsidP="005666B6">
      <w:pPr>
        <w:numPr>
          <w:ilvl w:val="0"/>
          <w:numId w:val="1"/>
        </w:numPr>
        <w:spacing w:after="0" w:line="240" w:lineRule="auto"/>
        <w:ind w:hanging="3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4732C">
        <w:rPr>
          <w:rFonts w:ascii="Times New Roman" w:hAnsi="Times New Roman" w:cs="Times New Roman"/>
          <w:sz w:val="28"/>
          <w:szCs w:val="28"/>
        </w:rPr>
        <w:t>формирование представлений об идеях и методах математики как универсал</w:t>
      </w:r>
      <w:r w:rsidRPr="0074732C">
        <w:rPr>
          <w:rFonts w:ascii="Times New Roman" w:hAnsi="Times New Roman" w:cs="Times New Roman"/>
          <w:sz w:val="28"/>
          <w:szCs w:val="28"/>
        </w:rPr>
        <w:t>ь</w:t>
      </w:r>
      <w:r w:rsidRPr="0074732C">
        <w:rPr>
          <w:rFonts w:ascii="Times New Roman" w:hAnsi="Times New Roman" w:cs="Times New Roman"/>
          <w:sz w:val="28"/>
          <w:szCs w:val="28"/>
        </w:rPr>
        <w:t>ного языка науки и техники, средства моделирования явлений и процессов;</w:t>
      </w:r>
    </w:p>
    <w:p w:rsidR="0074732C" w:rsidRPr="0074732C" w:rsidRDefault="0074732C" w:rsidP="005666B6">
      <w:pPr>
        <w:numPr>
          <w:ilvl w:val="0"/>
          <w:numId w:val="1"/>
        </w:numPr>
        <w:spacing w:after="0" w:line="240" w:lineRule="auto"/>
        <w:ind w:hanging="3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4732C">
        <w:rPr>
          <w:rFonts w:ascii="Times New Roman" w:hAnsi="Times New Roman" w:cs="Times New Roman"/>
          <w:sz w:val="28"/>
          <w:szCs w:val="28"/>
        </w:rPr>
        <w:t>воспитание культуры личности, отношения к математике как к части общечел</w:t>
      </w:r>
      <w:r w:rsidRPr="0074732C">
        <w:rPr>
          <w:rFonts w:ascii="Times New Roman" w:hAnsi="Times New Roman" w:cs="Times New Roman"/>
          <w:sz w:val="28"/>
          <w:szCs w:val="28"/>
        </w:rPr>
        <w:t>о</w:t>
      </w:r>
      <w:r w:rsidRPr="0074732C">
        <w:rPr>
          <w:rFonts w:ascii="Times New Roman" w:hAnsi="Times New Roman" w:cs="Times New Roman"/>
          <w:sz w:val="28"/>
          <w:szCs w:val="28"/>
        </w:rPr>
        <w:t xml:space="preserve">веческой культуры, понимание значимости математики </w:t>
      </w:r>
      <w:r>
        <w:rPr>
          <w:rFonts w:ascii="Times New Roman" w:hAnsi="Times New Roman" w:cs="Times New Roman"/>
          <w:sz w:val="28"/>
          <w:szCs w:val="28"/>
        </w:rPr>
        <w:t>для научно-технического прогресса</w:t>
      </w:r>
      <w:r w:rsidRPr="0074732C">
        <w:rPr>
          <w:rFonts w:ascii="Times New Roman" w:hAnsi="Times New Roman" w:cs="Times New Roman"/>
          <w:sz w:val="28"/>
          <w:szCs w:val="28"/>
        </w:rPr>
        <w:t>;</w:t>
      </w:r>
    </w:p>
    <w:p w:rsidR="0074732C" w:rsidRPr="009674AB" w:rsidRDefault="0074732C" w:rsidP="005666B6">
      <w:pPr>
        <w:numPr>
          <w:ilvl w:val="0"/>
          <w:numId w:val="1"/>
        </w:numPr>
        <w:spacing w:after="0" w:line="240" w:lineRule="auto"/>
        <w:ind w:hanging="357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74732C">
        <w:rPr>
          <w:rFonts w:ascii="Times New Roman" w:hAnsi="Times New Roman" w:cs="Times New Roman"/>
          <w:sz w:val="28"/>
          <w:szCs w:val="28"/>
        </w:rPr>
        <w:t>выработка умений выполнять устно и письменно арифметические действия над числами, переводить практические задачи на язык математики, подго</w:t>
      </w:r>
      <w:r w:rsidRPr="009674AB">
        <w:rPr>
          <w:rFonts w:ascii="Times New Roman" w:hAnsi="Times New Roman" w:cs="Times New Roman"/>
          <w:sz w:val="28"/>
          <w:szCs w:val="28"/>
        </w:rPr>
        <w:t>товка уч</w:t>
      </w:r>
      <w:r w:rsidRPr="009674AB">
        <w:rPr>
          <w:rFonts w:ascii="Times New Roman" w:hAnsi="Times New Roman" w:cs="Times New Roman"/>
          <w:sz w:val="28"/>
          <w:szCs w:val="28"/>
        </w:rPr>
        <w:t>а</w:t>
      </w:r>
      <w:r w:rsidRPr="009674AB">
        <w:rPr>
          <w:rFonts w:ascii="Times New Roman" w:hAnsi="Times New Roman" w:cs="Times New Roman"/>
          <w:sz w:val="28"/>
          <w:szCs w:val="28"/>
        </w:rPr>
        <w:t>щихся к изучению курсов алгебры и геометрии.</w:t>
      </w:r>
    </w:p>
    <w:p w:rsidR="009674AB" w:rsidRPr="009674AB" w:rsidRDefault="009674AB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З</w:t>
      </w:r>
      <w:r w:rsidRPr="009674AB">
        <w:rPr>
          <w:rFonts w:ascii="Times New Roman" w:hAnsi="Times New Roman" w:cs="Times New Roman"/>
          <w:b/>
          <w:bCs/>
          <w:sz w:val="28"/>
          <w:szCs w:val="28"/>
        </w:rPr>
        <w:t>адачи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обучения</w:t>
      </w:r>
      <w:r w:rsidRPr="009674AB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9674AB" w:rsidRPr="009674AB" w:rsidRDefault="009674AB" w:rsidP="005666B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674AB">
        <w:rPr>
          <w:rFonts w:ascii="Times New Roman" w:hAnsi="Times New Roman" w:cs="Times New Roman"/>
          <w:bCs/>
          <w:sz w:val="28"/>
          <w:szCs w:val="28"/>
        </w:rPr>
        <w:t>формировать элементы самостоятельной интеллектуальной деятельности на о</w:t>
      </w:r>
      <w:r w:rsidRPr="009674AB">
        <w:rPr>
          <w:rFonts w:ascii="Times New Roman" w:hAnsi="Times New Roman" w:cs="Times New Roman"/>
          <w:bCs/>
          <w:sz w:val="28"/>
          <w:szCs w:val="28"/>
        </w:rPr>
        <w:t>с</w:t>
      </w:r>
      <w:r w:rsidRPr="009674AB">
        <w:rPr>
          <w:rFonts w:ascii="Times New Roman" w:hAnsi="Times New Roman" w:cs="Times New Roman"/>
          <w:bCs/>
          <w:sz w:val="28"/>
          <w:szCs w:val="28"/>
        </w:rPr>
        <w:t>нове овладения математическими методами познания окружающего мира;</w:t>
      </w:r>
    </w:p>
    <w:p w:rsidR="009674AB" w:rsidRPr="009674AB" w:rsidRDefault="009674AB" w:rsidP="005666B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674AB">
        <w:rPr>
          <w:rFonts w:ascii="Times New Roman" w:hAnsi="Times New Roman" w:cs="Times New Roman"/>
          <w:bCs/>
          <w:sz w:val="28"/>
          <w:szCs w:val="28"/>
        </w:rPr>
        <w:t>развивать логическое, знаково-символическое и алгоритмическое мышление, пространственное воображение, математическую речь, умение искать информ</w:t>
      </w:r>
      <w:r w:rsidRPr="009674AB">
        <w:rPr>
          <w:rFonts w:ascii="Times New Roman" w:hAnsi="Times New Roman" w:cs="Times New Roman"/>
          <w:bCs/>
          <w:sz w:val="28"/>
          <w:szCs w:val="28"/>
        </w:rPr>
        <w:t>а</w:t>
      </w:r>
      <w:r w:rsidRPr="009674AB">
        <w:rPr>
          <w:rFonts w:ascii="Times New Roman" w:hAnsi="Times New Roman" w:cs="Times New Roman"/>
          <w:bCs/>
          <w:sz w:val="28"/>
          <w:szCs w:val="28"/>
        </w:rPr>
        <w:t>цию в различных источниках, анализировать различные информационные об</w:t>
      </w:r>
      <w:r w:rsidRPr="009674AB">
        <w:rPr>
          <w:rFonts w:ascii="Times New Roman" w:hAnsi="Times New Roman" w:cs="Times New Roman"/>
          <w:bCs/>
          <w:sz w:val="28"/>
          <w:szCs w:val="28"/>
        </w:rPr>
        <w:t>ъ</w:t>
      </w:r>
      <w:r w:rsidRPr="009674AB">
        <w:rPr>
          <w:rFonts w:ascii="Times New Roman" w:hAnsi="Times New Roman" w:cs="Times New Roman"/>
          <w:bCs/>
          <w:sz w:val="28"/>
          <w:szCs w:val="28"/>
        </w:rPr>
        <w:t>екты: рисунки, чертежи, таблицы, схемы;</w:t>
      </w:r>
    </w:p>
    <w:p w:rsidR="009674AB" w:rsidRPr="009674AB" w:rsidRDefault="009674AB" w:rsidP="005666B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674AB">
        <w:rPr>
          <w:rFonts w:ascii="Times New Roman" w:hAnsi="Times New Roman" w:cs="Times New Roman"/>
          <w:bCs/>
          <w:sz w:val="28"/>
          <w:szCs w:val="28"/>
        </w:rPr>
        <w:t>развивать познавательные способности;</w:t>
      </w:r>
    </w:p>
    <w:p w:rsidR="009674AB" w:rsidRPr="009674AB" w:rsidRDefault="009674AB" w:rsidP="005666B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674AB">
        <w:rPr>
          <w:rFonts w:ascii="Times New Roman" w:hAnsi="Times New Roman" w:cs="Times New Roman"/>
          <w:bCs/>
          <w:sz w:val="28"/>
          <w:szCs w:val="28"/>
        </w:rPr>
        <w:t>способствовать интеллектуальному развитию, формировать качества личности, необходимые для жизни в современном обществе;</w:t>
      </w:r>
    </w:p>
    <w:p w:rsidR="009674AB" w:rsidRDefault="009674AB" w:rsidP="005666B6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9674AB">
        <w:rPr>
          <w:rFonts w:ascii="Times New Roman" w:hAnsi="Times New Roman" w:cs="Times New Roman"/>
          <w:bCs/>
          <w:sz w:val="28"/>
          <w:szCs w:val="28"/>
        </w:rPr>
        <w:t>воспитывать культуру личности, отношение к математике как к части общеч</w:t>
      </w:r>
      <w:r w:rsidRPr="009674AB">
        <w:rPr>
          <w:rFonts w:ascii="Times New Roman" w:hAnsi="Times New Roman" w:cs="Times New Roman"/>
          <w:bCs/>
          <w:sz w:val="28"/>
          <w:szCs w:val="28"/>
        </w:rPr>
        <w:t>е</w:t>
      </w:r>
      <w:r w:rsidRPr="009674AB">
        <w:rPr>
          <w:rFonts w:ascii="Times New Roman" w:hAnsi="Times New Roman" w:cs="Times New Roman"/>
          <w:bCs/>
          <w:sz w:val="28"/>
          <w:szCs w:val="28"/>
        </w:rPr>
        <w:t>ловеческой культуры.</w:t>
      </w:r>
    </w:p>
    <w:p w:rsidR="0071694A" w:rsidRDefault="0071694A" w:rsidP="0071694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ЛИЧНОСТНЫЕ, ПРЕДМЕТНЫЕ И МЕТАПРЕДМЕТНЫЕ </w:t>
      </w:r>
    </w:p>
    <w:p w:rsidR="0071694A" w:rsidRPr="00145FB7" w:rsidRDefault="0071694A" w:rsidP="0071694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 xml:space="preserve">РЕЗУЛЬТАТЫ ОСВОЕНИЯ КУРСА </w:t>
      </w:r>
    </w:p>
    <w:p w:rsidR="0071694A" w:rsidRPr="00145FB7" w:rsidRDefault="0071694A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 xml:space="preserve">Изучение математики в </w:t>
      </w:r>
      <w:r>
        <w:rPr>
          <w:rFonts w:ascii="Times New Roman" w:hAnsi="Times New Roman" w:cs="Times New Roman"/>
          <w:bCs/>
          <w:sz w:val="28"/>
          <w:szCs w:val="28"/>
        </w:rPr>
        <w:t>6 классе</w:t>
      </w:r>
      <w:r w:rsidRPr="00145FB7">
        <w:rPr>
          <w:rFonts w:ascii="Times New Roman" w:hAnsi="Times New Roman" w:cs="Times New Roman"/>
          <w:bCs/>
          <w:sz w:val="28"/>
          <w:szCs w:val="28"/>
        </w:rPr>
        <w:t xml:space="preserve"> дает возможность обучающимся достичь следующих результатов в развитии:</w:t>
      </w:r>
    </w:p>
    <w:p w:rsidR="0071694A" w:rsidRPr="00145FB7" w:rsidRDefault="0071694A" w:rsidP="0071694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>Личностные результаты</w:t>
      </w:r>
    </w:p>
    <w:p w:rsidR="0071694A" w:rsidRPr="00145FB7" w:rsidRDefault="0071694A" w:rsidP="005666B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</w:r>
    </w:p>
    <w:p w:rsidR="0071694A" w:rsidRPr="00145FB7" w:rsidRDefault="0071694A" w:rsidP="005666B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критичность мышления, умение распознавать логически некорректные в</w:t>
      </w:r>
      <w:r w:rsidRPr="00145FB7">
        <w:rPr>
          <w:rFonts w:ascii="Times New Roman" w:hAnsi="Times New Roman" w:cs="Times New Roman"/>
          <w:bCs/>
          <w:sz w:val="28"/>
          <w:szCs w:val="28"/>
        </w:rPr>
        <w:t>ы</w:t>
      </w:r>
      <w:r w:rsidRPr="00145FB7">
        <w:rPr>
          <w:rFonts w:ascii="Times New Roman" w:hAnsi="Times New Roman" w:cs="Times New Roman"/>
          <w:bCs/>
          <w:sz w:val="28"/>
          <w:szCs w:val="28"/>
        </w:rPr>
        <w:t>сказывания, отличать гипотезу от факта;</w:t>
      </w:r>
    </w:p>
    <w:p w:rsidR="0071694A" w:rsidRPr="00145FB7" w:rsidRDefault="0071694A" w:rsidP="005666B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представление о математической науке как сфере человеческой деятельн</w:t>
      </w:r>
      <w:r w:rsidRPr="00145FB7">
        <w:rPr>
          <w:rFonts w:ascii="Times New Roman" w:hAnsi="Times New Roman" w:cs="Times New Roman"/>
          <w:bCs/>
          <w:sz w:val="28"/>
          <w:szCs w:val="28"/>
        </w:rPr>
        <w:t>о</w:t>
      </w:r>
      <w:r w:rsidRPr="00145FB7">
        <w:rPr>
          <w:rFonts w:ascii="Times New Roman" w:hAnsi="Times New Roman" w:cs="Times New Roman"/>
          <w:bCs/>
          <w:sz w:val="28"/>
          <w:szCs w:val="28"/>
        </w:rPr>
        <w:t>сти, об этапах ее развития, о ее значимости для развития цивилизации;</w:t>
      </w:r>
    </w:p>
    <w:p w:rsidR="0071694A" w:rsidRPr="00145FB7" w:rsidRDefault="0071694A" w:rsidP="005666B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креативность мышления, инициатива, находчивость, активность при реш</w:t>
      </w:r>
      <w:r w:rsidRPr="00145FB7">
        <w:rPr>
          <w:rFonts w:ascii="Times New Roman" w:hAnsi="Times New Roman" w:cs="Times New Roman"/>
          <w:bCs/>
          <w:sz w:val="28"/>
          <w:szCs w:val="28"/>
        </w:rPr>
        <w:t>е</w:t>
      </w:r>
      <w:r w:rsidRPr="00145FB7">
        <w:rPr>
          <w:rFonts w:ascii="Times New Roman" w:hAnsi="Times New Roman" w:cs="Times New Roman"/>
          <w:bCs/>
          <w:sz w:val="28"/>
          <w:szCs w:val="28"/>
        </w:rPr>
        <w:t>нии математических задач;</w:t>
      </w:r>
    </w:p>
    <w:p w:rsidR="0071694A" w:rsidRPr="00145FB7" w:rsidRDefault="0071694A" w:rsidP="005666B6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умение контролировать процесс и результат учебной деятельности.</w:t>
      </w:r>
    </w:p>
    <w:p w:rsidR="0071694A" w:rsidRDefault="0071694A" w:rsidP="0071694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>Метапредметные результаты</w:t>
      </w:r>
    </w:p>
    <w:p w:rsidR="0071694A" w:rsidRPr="00354B34" w:rsidRDefault="0071694A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Метапредметным результатом изучения курса является формирование пер</w:t>
      </w:r>
      <w:r>
        <w:rPr>
          <w:rFonts w:ascii="Times New Roman" w:hAnsi="Times New Roman" w:cs="Times New Roman"/>
          <w:bCs/>
          <w:sz w:val="28"/>
          <w:szCs w:val="28"/>
        </w:rPr>
        <w:t>е</w:t>
      </w:r>
      <w:r>
        <w:rPr>
          <w:rFonts w:ascii="Times New Roman" w:hAnsi="Times New Roman" w:cs="Times New Roman"/>
          <w:bCs/>
          <w:sz w:val="28"/>
          <w:szCs w:val="28"/>
        </w:rPr>
        <w:t>численных ниже универсальных учебных действий (УУД).</w:t>
      </w:r>
    </w:p>
    <w:p w:rsidR="0071694A" w:rsidRPr="00145FB7" w:rsidRDefault="0071694A" w:rsidP="0071694A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 xml:space="preserve">Регулятивные универсальные учебные действия (УУД): </w:t>
      </w:r>
    </w:p>
    <w:p w:rsidR="0071694A" w:rsidRPr="00145FB7" w:rsidRDefault="0071694A" w:rsidP="005666B6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 xml:space="preserve">самостоятельно обнаруживать и формулировать учебную проблему, определять цели учебной деятельности; </w:t>
      </w:r>
    </w:p>
    <w:p w:rsidR="0071694A" w:rsidRPr="00145FB7" w:rsidRDefault="0071694A" w:rsidP="005666B6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выдвигать различные версии решения проблемы, осознавать и интерпр</w:t>
      </w:r>
      <w:r w:rsidRPr="00145FB7">
        <w:rPr>
          <w:rFonts w:ascii="Times New Roman" w:hAnsi="Times New Roman" w:cs="Times New Roman"/>
          <w:bCs/>
          <w:sz w:val="28"/>
          <w:szCs w:val="28"/>
        </w:rPr>
        <w:t>е</w:t>
      </w:r>
      <w:r w:rsidRPr="00145FB7">
        <w:rPr>
          <w:rFonts w:ascii="Times New Roman" w:hAnsi="Times New Roman" w:cs="Times New Roman"/>
          <w:bCs/>
          <w:sz w:val="28"/>
          <w:szCs w:val="28"/>
        </w:rPr>
        <w:t>тировать конечный результат, выбирать средства достижения цели из предложенных, а также искать их самостоятельно;</w:t>
      </w:r>
    </w:p>
    <w:p w:rsidR="0071694A" w:rsidRPr="00145FB7" w:rsidRDefault="0071694A" w:rsidP="005666B6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 xml:space="preserve">составлять </w:t>
      </w:r>
      <w:r>
        <w:rPr>
          <w:rFonts w:ascii="Times New Roman" w:hAnsi="Times New Roman" w:cs="Times New Roman"/>
          <w:bCs/>
          <w:sz w:val="28"/>
          <w:szCs w:val="28"/>
        </w:rPr>
        <w:t xml:space="preserve">(индивидуально или в группе) </w:t>
      </w:r>
      <w:r w:rsidRPr="00145FB7">
        <w:rPr>
          <w:rFonts w:ascii="Times New Roman" w:hAnsi="Times New Roman" w:cs="Times New Roman"/>
          <w:bCs/>
          <w:sz w:val="28"/>
          <w:szCs w:val="28"/>
        </w:rPr>
        <w:t>план решения проблемы</w:t>
      </w:r>
      <w:r>
        <w:rPr>
          <w:rFonts w:ascii="Times New Roman" w:hAnsi="Times New Roman" w:cs="Times New Roman"/>
          <w:bCs/>
          <w:sz w:val="28"/>
          <w:szCs w:val="28"/>
        </w:rPr>
        <w:t xml:space="preserve"> (в</w:t>
      </w:r>
      <w:r>
        <w:rPr>
          <w:rFonts w:ascii="Times New Roman" w:hAnsi="Times New Roman" w:cs="Times New Roman"/>
          <w:bCs/>
          <w:sz w:val="28"/>
          <w:szCs w:val="28"/>
        </w:rPr>
        <w:t>ы</w:t>
      </w:r>
      <w:r>
        <w:rPr>
          <w:rFonts w:ascii="Times New Roman" w:hAnsi="Times New Roman" w:cs="Times New Roman"/>
          <w:bCs/>
          <w:sz w:val="28"/>
          <w:szCs w:val="28"/>
        </w:rPr>
        <w:t>полнения проекта)</w:t>
      </w:r>
      <w:r w:rsidRPr="00145FB7">
        <w:rPr>
          <w:rFonts w:ascii="Times New Roman" w:hAnsi="Times New Roman" w:cs="Times New Roman"/>
          <w:bCs/>
          <w:sz w:val="28"/>
          <w:szCs w:val="28"/>
        </w:rPr>
        <w:t>;</w:t>
      </w:r>
    </w:p>
    <w:p w:rsidR="0071694A" w:rsidRPr="00145FB7" w:rsidRDefault="0071694A" w:rsidP="005666B6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работать по плану, сверяя свои действия с целью и, при необходимости, исправлять ошибки.</w:t>
      </w:r>
    </w:p>
    <w:p w:rsidR="0071694A" w:rsidRPr="00145FB7" w:rsidRDefault="0071694A" w:rsidP="0071694A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>Познавательные УУД:</w:t>
      </w:r>
    </w:p>
    <w:p w:rsidR="0071694A" w:rsidRPr="00145FB7" w:rsidRDefault="0071694A" w:rsidP="005666B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проводить наблюдение и эксперимент под руководством учителя;</w:t>
      </w:r>
    </w:p>
    <w:p w:rsidR="0071694A" w:rsidRPr="00145FB7" w:rsidRDefault="0071694A" w:rsidP="005666B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осуществлять поиск информации, необходимой для решения математ</w:t>
      </w:r>
      <w:r w:rsidRPr="00145FB7">
        <w:rPr>
          <w:rFonts w:ascii="Times New Roman" w:hAnsi="Times New Roman" w:cs="Times New Roman"/>
          <w:bCs/>
          <w:sz w:val="28"/>
          <w:szCs w:val="28"/>
        </w:rPr>
        <w:t>и</w:t>
      </w:r>
      <w:r w:rsidRPr="00145FB7">
        <w:rPr>
          <w:rFonts w:ascii="Times New Roman" w:hAnsi="Times New Roman" w:cs="Times New Roman"/>
          <w:bCs/>
          <w:sz w:val="28"/>
          <w:szCs w:val="28"/>
        </w:rPr>
        <w:t>ческой проблемы, в различных источниках;</w:t>
      </w:r>
    </w:p>
    <w:p w:rsidR="0071694A" w:rsidRPr="00145FB7" w:rsidRDefault="0071694A" w:rsidP="005666B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осуществлять выбор наиболее подходящего способа решения задачи в зависимости от конкретных условий;</w:t>
      </w:r>
    </w:p>
    <w:p w:rsidR="0071694A" w:rsidRPr="00145FB7" w:rsidRDefault="0071694A" w:rsidP="005666B6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анализировать, сравнивать, классифицировать и обобщать факты и явл</w:t>
      </w:r>
      <w:r w:rsidRPr="00145FB7">
        <w:rPr>
          <w:rFonts w:ascii="Times New Roman" w:hAnsi="Times New Roman" w:cs="Times New Roman"/>
          <w:bCs/>
          <w:sz w:val="28"/>
          <w:szCs w:val="28"/>
        </w:rPr>
        <w:t>е</w:t>
      </w:r>
      <w:r w:rsidRPr="00145FB7">
        <w:rPr>
          <w:rFonts w:ascii="Times New Roman" w:hAnsi="Times New Roman" w:cs="Times New Roman"/>
          <w:bCs/>
          <w:sz w:val="28"/>
          <w:szCs w:val="28"/>
        </w:rPr>
        <w:t>ния, давать определения понятиям.</w:t>
      </w:r>
    </w:p>
    <w:p w:rsidR="0071694A" w:rsidRPr="00145FB7" w:rsidRDefault="0071694A" w:rsidP="0071694A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/>
          <w:bCs/>
          <w:sz w:val="28"/>
          <w:szCs w:val="28"/>
        </w:rPr>
        <w:t>Коммуникативные УУД:</w:t>
      </w:r>
    </w:p>
    <w:p w:rsidR="0071694A" w:rsidRPr="004C43BB" w:rsidRDefault="0071694A" w:rsidP="005666B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4C43BB">
        <w:rPr>
          <w:rFonts w:ascii="Times New Roman" w:hAnsi="Times New Roman" w:cs="Times New Roman"/>
          <w:bCs/>
          <w:sz w:val="28"/>
          <w:szCs w:val="28"/>
        </w:rPr>
        <w:t>самостоятельно</w:t>
      </w:r>
      <w:r>
        <w:rPr>
          <w:rFonts w:ascii="Times New Roman" w:hAnsi="Times New Roman" w:cs="Times New Roman"/>
          <w:bCs/>
          <w:sz w:val="28"/>
          <w:szCs w:val="28"/>
        </w:rPr>
        <w:t xml:space="preserve"> организовывать учебное взаимодействие в группе (определять общие цели, договариваться друг с другом и т.д.);</w:t>
      </w:r>
    </w:p>
    <w:p w:rsidR="0071694A" w:rsidRPr="00145FB7" w:rsidRDefault="0071694A" w:rsidP="005666B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аргументирование своей точки зрения в дискуссии, выслушивание соб</w:t>
      </w:r>
      <w:r w:rsidRPr="00145FB7">
        <w:rPr>
          <w:rFonts w:ascii="Times New Roman" w:hAnsi="Times New Roman" w:cs="Times New Roman"/>
          <w:bCs/>
          <w:sz w:val="28"/>
          <w:szCs w:val="28"/>
        </w:rPr>
        <w:t>е</w:t>
      </w:r>
      <w:r w:rsidRPr="00145FB7">
        <w:rPr>
          <w:rFonts w:ascii="Times New Roman" w:hAnsi="Times New Roman" w:cs="Times New Roman"/>
          <w:bCs/>
          <w:sz w:val="28"/>
          <w:szCs w:val="28"/>
        </w:rPr>
        <w:t>седника и ведение диалога;</w:t>
      </w:r>
    </w:p>
    <w:p w:rsidR="0071694A" w:rsidRPr="00145FB7" w:rsidRDefault="0071694A" w:rsidP="005666B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t>признание возможности существования различных точек зрения и права каждого иметь свою;</w:t>
      </w:r>
    </w:p>
    <w:p w:rsidR="0071694A" w:rsidRPr="00145FB7" w:rsidRDefault="0071694A" w:rsidP="005666B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45FB7">
        <w:rPr>
          <w:rFonts w:ascii="Times New Roman" w:hAnsi="Times New Roman" w:cs="Times New Roman"/>
          <w:bCs/>
          <w:sz w:val="28"/>
          <w:szCs w:val="28"/>
        </w:rPr>
        <w:lastRenderedPageBreak/>
        <w:t>умение критично относиться к собственному мнению, в случае необх</w:t>
      </w:r>
      <w:r w:rsidRPr="00145FB7">
        <w:rPr>
          <w:rFonts w:ascii="Times New Roman" w:hAnsi="Times New Roman" w:cs="Times New Roman"/>
          <w:bCs/>
          <w:sz w:val="28"/>
          <w:szCs w:val="28"/>
        </w:rPr>
        <w:t>о</w:t>
      </w:r>
      <w:r w:rsidRPr="00145FB7">
        <w:rPr>
          <w:rFonts w:ascii="Times New Roman" w:hAnsi="Times New Roman" w:cs="Times New Roman"/>
          <w:bCs/>
          <w:sz w:val="28"/>
          <w:szCs w:val="28"/>
        </w:rPr>
        <w:t>димости признавать его ошибочность и корректировать его.</w:t>
      </w:r>
    </w:p>
    <w:p w:rsidR="0071694A" w:rsidRPr="006D45C5" w:rsidRDefault="0071694A" w:rsidP="0071694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6D45C5">
        <w:rPr>
          <w:rFonts w:ascii="Times New Roman" w:hAnsi="Times New Roman" w:cs="Times New Roman"/>
          <w:b/>
          <w:bCs/>
          <w:sz w:val="28"/>
          <w:szCs w:val="28"/>
        </w:rPr>
        <w:t>Предметные результаты</w:t>
      </w:r>
    </w:p>
    <w:p w:rsidR="0071694A" w:rsidRDefault="0071694A" w:rsidP="0071694A">
      <w:pPr>
        <w:pStyle w:val="3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rPr>
          <w:b w:val="0"/>
          <w:szCs w:val="28"/>
        </w:rPr>
      </w:pPr>
      <w:r>
        <w:rPr>
          <w:b w:val="0"/>
          <w:bCs w:val="0"/>
          <w:szCs w:val="28"/>
        </w:rPr>
        <w:t xml:space="preserve"> </w:t>
      </w:r>
      <w:r w:rsidRPr="0074495D">
        <w:rPr>
          <w:szCs w:val="28"/>
        </w:rPr>
        <w:t>Выпускник научится</w:t>
      </w:r>
      <w:r>
        <w:rPr>
          <w:szCs w:val="28"/>
        </w:rPr>
        <w:t xml:space="preserve"> </w:t>
      </w:r>
      <w:r w:rsidRPr="0043316A">
        <w:rPr>
          <w:b w:val="0"/>
          <w:szCs w:val="28"/>
        </w:rPr>
        <w:t>(для использования в повседневной жизни и обесп</w:t>
      </w:r>
      <w:r w:rsidRPr="0043316A">
        <w:rPr>
          <w:b w:val="0"/>
          <w:szCs w:val="28"/>
        </w:rPr>
        <w:t>е</w:t>
      </w:r>
      <w:r w:rsidRPr="0043316A">
        <w:rPr>
          <w:b w:val="0"/>
          <w:szCs w:val="28"/>
        </w:rPr>
        <w:t>чения возможности успешного продолжения образования на базовом уровне):</w:t>
      </w:r>
    </w:p>
    <w:p w:rsidR="0071694A" w:rsidRPr="007146A5" w:rsidRDefault="0071694A" w:rsidP="0071694A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7146A5">
        <w:rPr>
          <w:rFonts w:ascii="Times New Roman" w:hAnsi="Times New Roman" w:cs="Times New Roman"/>
          <w:b/>
          <w:sz w:val="28"/>
          <w:szCs w:val="28"/>
          <w:lang w:eastAsia="ru-RU"/>
        </w:rPr>
        <w:t>Числа</w:t>
      </w:r>
    </w:p>
    <w:p w:rsidR="0071694A" w:rsidRPr="0074495D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перировать на базовом уровне понятиями: натуральное число, целое ч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о, обыкновенная дробь, десятичная дробь, смешанное число, рациональное число;</w:t>
      </w:r>
    </w:p>
    <w:p w:rsidR="0071694A" w:rsidRPr="0074495D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</w:t>
      </w:r>
      <w:r w:rsidRPr="0074495D">
        <w:rPr>
          <w:rFonts w:ascii="Times New Roman" w:hAnsi="Times New Roman"/>
          <w:sz w:val="28"/>
          <w:szCs w:val="28"/>
        </w:rPr>
        <w:t>а</w:t>
      </w:r>
      <w:r w:rsidRPr="0074495D">
        <w:rPr>
          <w:rFonts w:ascii="Times New Roman" w:hAnsi="Times New Roman"/>
          <w:sz w:val="28"/>
          <w:szCs w:val="28"/>
        </w:rPr>
        <w:t>ми при выполнении вычислений;</w:t>
      </w:r>
    </w:p>
    <w:p w:rsidR="0071694A" w:rsidRPr="0074495D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</w:t>
      </w:r>
      <w:r w:rsidRPr="0074495D">
        <w:rPr>
          <w:rFonts w:ascii="Times New Roman" w:hAnsi="Times New Roman"/>
          <w:sz w:val="28"/>
          <w:szCs w:val="28"/>
        </w:rPr>
        <w:t>с</w:t>
      </w:r>
      <w:r w:rsidRPr="0074495D">
        <w:rPr>
          <w:rFonts w:ascii="Times New Roman" w:hAnsi="Times New Roman"/>
          <w:sz w:val="28"/>
          <w:szCs w:val="28"/>
        </w:rPr>
        <w:t>лений и решении несложных задач;</w:t>
      </w:r>
    </w:p>
    <w:p w:rsidR="0071694A" w:rsidRPr="0074495D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71694A" w:rsidRPr="007146A5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>
        <w:rPr>
          <w:rFonts w:ascii="Times New Roman" w:hAnsi="Times New Roman"/>
          <w:b/>
          <w:sz w:val="28"/>
          <w:szCs w:val="28"/>
        </w:rPr>
        <w:t>;</w:t>
      </w:r>
    </w:p>
    <w:p w:rsidR="0071694A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146A5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</w:t>
      </w:r>
      <w:r>
        <w:rPr>
          <w:rFonts w:ascii="Times New Roman" w:hAnsi="Times New Roman"/>
          <w:sz w:val="28"/>
          <w:szCs w:val="28"/>
        </w:rPr>
        <w:t>;</w:t>
      </w:r>
    </w:p>
    <w:p w:rsidR="0071694A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71694A" w:rsidRPr="007146A5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;</w:t>
      </w:r>
    </w:p>
    <w:p w:rsidR="0071694A" w:rsidRPr="007146A5" w:rsidRDefault="0071694A" w:rsidP="0071694A">
      <w:pPr>
        <w:pStyle w:val="a5"/>
        <w:tabs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8"/>
          <w:szCs w:val="28"/>
        </w:rPr>
      </w:pPr>
      <w:r w:rsidRPr="007146A5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71694A" w:rsidRPr="0043316A" w:rsidRDefault="0071694A" w:rsidP="005666B6">
      <w:pPr>
        <w:pStyle w:val="a5"/>
        <w:numPr>
          <w:ilvl w:val="0"/>
          <w:numId w:val="9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</w:t>
      </w:r>
      <w:r w:rsidRPr="0043316A">
        <w:rPr>
          <w:rFonts w:ascii="Times New Roman" w:hAnsi="Times New Roman"/>
          <w:sz w:val="28"/>
          <w:szCs w:val="28"/>
        </w:rPr>
        <w:t xml:space="preserve">редставлять данные в виде таблиц, диаграмм, </w:t>
      </w:r>
    </w:p>
    <w:p w:rsidR="0071694A" w:rsidRDefault="0071694A" w:rsidP="005666B6">
      <w:pPr>
        <w:pStyle w:val="a"/>
        <w:numPr>
          <w:ilvl w:val="0"/>
          <w:numId w:val="8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читать информацию, представленную в виде таблицы, диаграммы</w:t>
      </w:r>
      <w:r>
        <w:rPr>
          <w:rFonts w:ascii="Times New Roman" w:hAnsi="Times New Roman"/>
          <w:sz w:val="28"/>
          <w:szCs w:val="28"/>
        </w:rPr>
        <w:t>.</w:t>
      </w:r>
    </w:p>
    <w:p w:rsidR="0071694A" w:rsidRPr="007146A5" w:rsidRDefault="0071694A" w:rsidP="0071694A">
      <w:pPr>
        <w:pStyle w:val="a"/>
        <w:numPr>
          <w:ilvl w:val="0"/>
          <w:numId w:val="0"/>
        </w:numPr>
        <w:tabs>
          <w:tab w:val="left" w:pos="993"/>
        </w:tabs>
        <w:ind w:left="709"/>
        <w:contextualSpacing/>
        <w:jc w:val="left"/>
        <w:rPr>
          <w:rFonts w:ascii="Times New Roman" w:hAnsi="Times New Roman"/>
          <w:b/>
          <w:sz w:val="28"/>
          <w:szCs w:val="28"/>
        </w:rPr>
      </w:pPr>
      <w:r w:rsidRPr="007146A5">
        <w:rPr>
          <w:rFonts w:ascii="Times New Roman" w:hAnsi="Times New Roman"/>
          <w:b/>
          <w:sz w:val="28"/>
          <w:szCs w:val="28"/>
        </w:rPr>
        <w:t>Текстовые задачи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</w:t>
      </w:r>
      <w:r w:rsidRPr="0074495D">
        <w:rPr>
          <w:rFonts w:ascii="Times New Roman" w:hAnsi="Times New Roman"/>
          <w:sz w:val="28"/>
          <w:szCs w:val="28"/>
        </w:rPr>
        <w:t>ешать несложные сюжетные задачи разных типов на все арифметические действия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>рой даны значения двух из т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 взаимосвязанных величин, с целью поиска реш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ния задач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</w:t>
      </w:r>
      <w:r w:rsidRPr="0074495D">
        <w:rPr>
          <w:rFonts w:ascii="Times New Roman" w:hAnsi="Times New Roman"/>
          <w:sz w:val="28"/>
          <w:szCs w:val="28"/>
        </w:rPr>
        <w:t>у</w:t>
      </w:r>
      <w:r w:rsidRPr="0074495D">
        <w:rPr>
          <w:rFonts w:ascii="Times New Roman" w:hAnsi="Times New Roman"/>
          <w:sz w:val="28"/>
          <w:szCs w:val="28"/>
        </w:rPr>
        <w:t>ченное решение задач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</w:t>
      </w:r>
      <w:r w:rsidRPr="0074495D"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чению рек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вающих три величины, выделять эти величины и отношения между ними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</w:t>
      </w:r>
      <w:r w:rsidRPr="0074495D">
        <w:rPr>
          <w:rFonts w:ascii="Times New Roman" w:hAnsi="Times New Roman"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ное отношение двух чисел, находить процентное снижение или процентное пов</w:t>
      </w:r>
      <w:r w:rsidRPr="0074495D">
        <w:rPr>
          <w:rFonts w:ascii="Times New Roman" w:hAnsi="Times New Roman"/>
          <w:sz w:val="28"/>
          <w:szCs w:val="28"/>
        </w:rPr>
        <w:t>ы</w:t>
      </w:r>
      <w:r w:rsidRPr="0074495D">
        <w:rPr>
          <w:rFonts w:ascii="Times New Roman" w:hAnsi="Times New Roman"/>
          <w:sz w:val="28"/>
          <w:szCs w:val="28"/>
        </w:rPr>
        <w:t>шение величины;</w:t>
      </w:r>
    </w:p>
    <w:p w:rsidR="0071694A" w:rsidRPr="0074495D" w:rsidRDefault="0071694A" w:rsidP="005666B6">
      <w:pPr>
        <w:pStyle w:val="a5"/>
        <w:numPr>
          <w:ilvl w:val="0"/>
          <w:numId w:val="1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lastRenderedPageBreak/>
        <w:t>Геометрические фигуры</w:t>
      </w:r>
    </w:p>
    <w:p w:rsidR="0071694A" w:rsidRPr="00907BF3" w:rsidRDefault="0071694A" w:rsidP="005666B6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фигура,</w:t>
      </w:r>
      <w:r>
        <w:rPr>
          <w:rFonts w:ascii="Times New Roman" w:hAnsi="Times New Roman"/>
          <w:sz w:val="28"/>
          <w:szCs w:val="28"/>
        </w:rPr>
        <w:t xml:space="preserve"> </w:t>
      </w:r>
      <w:r w:rsidRPr="0074495D">
        <w:rPr>
          <w:rFonts w:ascii="Times New Roman" w:hAnsi="Times New Roman"/>
          <w:bCs/>
          <w:sz w:val="28"/>
          <w:szCs w:val="28"/>
        </w:rPr>
        <w:t>т</w:t>
      </w:r>
      <w:r w:rsidRPr="0074495D">
        <w:rPr>
          <w:rFonts w:ascii="Times New Roman" w:hAnsi="Times New Roman"/>
          <w:sz w:val="28"/>
          <w:szCs w:val="28"/>
        </w:rPr>
        <w:t>очка, отрезок, пр</w:t>
      </w:r>
      <w:r w:rsidRPr="0074495D">
        <w:rPr>
          <w:rFonts w:ascii="Times New Roman" w:hAnsi="Times New Roman"/>
          <w:sz w:val="28"/>
          <w:szCs w:val="28"/>
        </w:rPr>
        <w:t>я</w:t>
      </w:r>
      <w:r w:rsidRPr="0074495D">
        <w:rPr>
          <w:rFonts w:ascii="Times New Roman" w:hAnsi="Times New Roman"/>
          <w:sz w:val="28"/>
          <w:szCs w:val="28"/>
        </w:rPr>
        <w:t>мая, луч, ломаная, угол, многоугольник, треугольник и четыр</w:t>
      </w:r>
      <w:r>
        <w:rPr>
          <w:rFonts w:ascii="Times New Roman" w:hAnsi="Times New Roman"/>
          <w:sz w:val="28"/>
          <w:szCs w:val="28"/>
        </w:rPr>
        <w:t>е</w:t>
      </w:r>
      <w:r w:rsidRPr="0074495D">
        <w:rPr>
          <w:rFonts w:ascii="Times New Roman" w:hAnsi="Times New Roman"/>
          <w:sz w:val="28"/>
          <w:szCs w:val="28"/>
        </w:rPr>
        <w:t>хугольник, прям</w:t>
      </w:r>
      <w:r w:rsidRPr="0074495D">
        <w:rPr>
          <w:rFonts w:ascii="Times New Roman" w:hAnsi="Times New Roman"/>
          <w:sz w:val="28"/>
          <w:szCs w:val="28"/>
        </w:rPr>
        <w:t>о</w:t>
      </w:r>
      <w:r w:rsidRPr="0074495D">
        <w:rPr>
          <w:rFonts w:ascii="Times New Roman" w:hAnsi="Times New Roman"/>
          <w:sz w:val="28"/>
          <w:szCs w:val="28"/>
        </w:rPr>
        <w:t xml:space="preserve">угольник и квадрат, окружность и круг, прямоугольный параллелепипед, куб, шар. </w:t>
      </w:r>
      <w:r w:rsidRPr="0074495D">
        <w:rPr>
          <w:rFonts w:ascii="Times New Roman" w:hAnsi="Times New Roman"/>
          <w:sz w:val="28"/>
          <w:szCs w:val="28"/>
          <w:lang w:eastAsia="ru-RU"/>
        </w:rPr>
        <w:t>Изображать изучаемые фигуры от руки и с помощью линейки и циркуля</w:t>
      </w:r>
      <w:r>
        <w:rPr>
          <w:rFonts w:ascii="Times New Roman" w:hAnsi="Times New Roman"/>
          <w:sz w:val="28"/>
          <w:szCs w:val="28"/>
          <w:lang w:eastAsia="ru-RU"/>
        </w:rPr>
        <w:t>;</w:t>
      </w:r>
    </w:p>
    <w:p w:rsidR="0071694A" w:rsidRPr="0074495D" w:rsidRDefault="0071694A" w:rsidP="005666B6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  <w:lang w:eastAsia="ru-RU"/>
        </w:rPr>
        <w:t>решать практические задачи с применением простейших свойств фигур</w:t>
      </w:r>
      <w:r w:rsidRPr="0074495D">
        <w:rPr>
          <w:rFonts w:ascii="Times New Roman" w:hAnsi="Times New Roman"/>
          <w:sz w:val="28"/>
          <w:szCs w:val="28"/>
          <w:lang w:eastAsia="ru-RU"/>
        </w:rPr>
        <w:t>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71694A" w:rsidRPr="0074495D" w:rsidRDefault="0071694A" w:rsidP="005666B6">
      <w:pPr>
        <w:pStyle w:val="a"/>
        <w:numPr>
          <w:ilvl w:val="0"/>
          <w:numId w:val="13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измерение длин, расстояний, величин углов, с помощью и</w:t>
      </w:r>
      <w:r w:rsidRPr="0074495D">
        <w:rPr>
          <w:rFonts w:ascii="Times New Roman" w:hAnsi="Times New Roman"/>
          <w:sz w:val="28"/>
          <w:szCs w:val="28"/>
        </w:rPr>
        <w:t>н</w:t>
      </w:r>
      <w:r w:rsidRPr="0074495D">
        <w:rPr>
          <w:rFonts w:ascii="Times New Roman" w:hAnsi="Times New Roman"/>
          <w:sz w:val="28"/>
          <w:szCs w:val="28"/>
        </w:rPr>
        <w:t>струментов для измерений длин и углов;</w:t>
      </w:r>
    </w:p>
    <w:p w:rsidR="0071694A" w:rsidRPr="0074495D" w:rsidRDefault="0071694A" w:rsidP="005666B6">
      <w:pPr>
        <w:pStyle w:val="a"/>
        <w:numPr>
          <w:ilvl w:val="0"/>
          <w:numId w:val="13"/>
        </w:numPr>
        <w:tabs>
          <w:tab w:val="left" w:pos="993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ычислять площади прямоугольников. 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71694A" w:rsidRPr="0074495D" w:rsidRDefault="0071694A" w:rsidP="005666B6">
      <w:pPr>
        <w:numPr>
          <w:ilvl w:val="0"/>
          <w:numId w:val="14"/>
        </w:numPr>
        <w:tabs>
          <w:tab w:val="left" w:pos="34"/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  <w:lang w:eastAsia="ru-RU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описывать отдельные выдающиеся результаты, полученные в ходе разв</w:t>
      </w:r>
      <w:r w:rsidRPr="0074495D">
        <w:rPr>
          <w:rFonts w:ascii="Times New Roman" w:hAnsi="Times New Roman"/>
          <w:sz w:val="28"/>
          <w:szCs w:val="28"/>
          <w:lang w:eastAsia="ru-RU"/>
        </w:rPr>
        <w:t>и</w:t>
      </w:r>
      <w:r w:rsidRPr="0074495D">
        <w:rPr>
          <w:rFonts w:ascii="Times New Roman" w:hAnsi="Times New Roman"/>
          <w:sz w:val="28"/>
          <w:szCs w:val="28"/>
          <w:lang w:eastAsia="ru-RU"/>
        </w:rPr>
        <w:t>тия математики как науки;</w:t>
      </w:r>
    </w:p>
    <w:p w:rsidR="0071694A" w:rsidRDefault="0071694A" w:rsidP="005666B6">
      <w:pPr>
        <w:numPr>
          <w:ilvl w:val="0"/>
          <w:numId w:val="14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  <w:lang w:eastAsia="ru-RU"/>
        </w:rPr>
        <w:t>знать примеры математических открытий и их авторов, в связи с отеч</w:t>
      </w:r>
      <w:r w:rsidRPr="0074495D">
        <w:rPr>
          <w:rFonts w:ascii="Times New Roman" w:hAnsi="Times New Roman"/>
          <w:sz w:val="28"/>
          <w:szCs w:val="28"/>
          <w:lang w:eastAsia="ru-RU"/>
        </w:rPr>
        <w:t>е</w:t>
      </w:r>
      <w:r w:rsidRPr="0074495D">
        <w:rPr>
          <w:rFonts w:ascii="Times New Roman" w:hAnsi="Times New Roman"/>
          <w:sz w:val="28"/>
          <w:szCs w:val="28"/>
          <w:lang w:eastAsia="ru-RU"/>
        </w:rPr>
        <w:t>ственной и всемирной историей.</w:t>
      </w:r>
    </w:p>
    <w:p w:rsidR="0071694A" w:rsidRPr="009A12B3" w:rsidRDefault="0071694A" w:rsidP="0071694A">
      <w:pPr>
        <w:pStyle w:val="3"/>
        <w:spacing w:before="0" w:beforeAutospacing="0" w:after="0" w:afterAutospacing="0"/>
        <w:ind w:firstLine="709"/>
        <w:contextualSpacing/>
        <w:jc w:val="both"/>
        <w:rPr>
          <w:b w:val="0"/>
          <w:szCs w:val="28"/>
        </w:rPr>
      </w:pPr>
      <w:bookmarkStart w:id="1" w:name="_Toc284662720"/>
      <w:bookmarkStart w:id="2" w:name="_Toc284663346"/>
      <w:r w:rsidRPr="0074495D">
        <w:rPr>
          <w:szCs w:val="28"/>
        </w:rPr>
        <w:t xml:space="preserve">Выпускник получит возможность научиться </w:t>
      </w:r>
      <w:r w:rsidRPr="009A12B3">
        <w:rPr>
          <w:b w:val="0"/>
          <w:szCs w:val="28"/>
        </w:rPr>
        <w:t>(для обеспечения возможн</w:t>
      </w:r>
      <w:r w:rsidRPr="009A12B3">
        <w:rPr>
          <w:b w:val="0"/>
          <w:szCs w:val="28"/>
        </w:rPr>
        <w:t>о</w:t>
      </w:r>
      <w:r w:rsidRPr="009A12B3">
        <w:rPr>
          <w:b w:val="0"/>
          <w:szCs w:val="28"/>
        </w:rPr>
        <w:t>сти успешного продолжения образования на базовом и углубленном уровнях)</w:t>
      </w:r>
      <w:bookmarkEnd w:id="1"/>
      <w:bookmarkEnd w:id="2"/>
      <w:r>
        <w:rPr>
          <w:b w:val="0"/>
          <w:szCs w:val="28"/>
        </w:rPr>
        <w:t>:</w:t>
      </w:r>
    </w:p>
    <w:p w:rsidR="0071694A" w:rsidRPr="005853B9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5853B9">
        <w:rPr>
          <w:rFonts w:ascii="Times New Roman" w:hAnsi="Times New Roman"/>
          <w:b/>
          <w:sz w:val="28"/>
          <w:szCs w:val="28"/>
        </w:rPr>
        <w:t>Числа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ов раци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нальных вычислений, обосновывать алгоритмы выполнения действий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r>
        <w:rPr>
          <w:rFonts w:ascii="Times New Roman" w:hAnsi="Times New Roman"/>
          <w:i/>
          <w:sz w:val="28"/>
          <w:szCs w:val="28"/>
        </w:rPr>
        <w:t>ч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71694A" w:rsidRPr="0074495D" w:rsidRDefault="0071694A" w:rsidP="005666B6">
      <w:pPr>
        <w:pStyle w:val="a5"/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</w:t>
      </w:r>
      <w:r>
        <w:rPr>
          <w:rFonts w:ascii="Times New Roman" w:hAnsi="Times New Roman"/>
          <w:i/>
          <w:sz w:val="28"/>
          <w:szCs w:val="28"/>
        </w:rPr>
        <w:t>;</w:t>
      </w:r>
    </w:p>
    <w:p w:rsidR="0071694A" w:rsidRPr="0074495D" w:rsidRDefault="0071694A" w:rsidP="005666B6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а приближенных вычислений при решении практ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х задач и решении задач других учебных предметов;</w:t>
      </w:r>
    </w:p>
    <w:p w:rsidR="0071694A" w:rsidRPr="0074495D" w:rsidRDefault="0071694A" w:rsidP="005666B6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сравнение результатов вычислений при решении практич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ских задач, в том числе приближенных вычислений;</w:t>
      </w:r>
    </w:p>
    <w:p w:rsidR="0071694A" w:rsidRPr="0074495D" w:rsidRDefault="0071694A" w:rsidP="005666B6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Статистика и теория вероятностей</w:t>
      </w:r>
    </w:p>
    <w:p w:rsidR="0071694A" w:rsidRPr="0074495D" w:rsidRDefault="0071694A" w:rsidP="005666B6">
      <w:pPr>
        <w:pStyle w:val="a5"/>
        <w:numPr>
          <w:ilvl w:val="0"/>
          <w:numId w:val="17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71694A" w:rsidRPr="0074495D" w:rsidRDefault="0071694A" w:rsidP="005666B6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 xml:space="preserve">извлекать, информацию, </w:t>
      </w:r>
      <w:r w:rsidRPr="0074495D">
        <w:rPr>
          <w:rStyle w:val="dash041e0431044b0447043d044b0439char1"/>
          <w:i/>
          <w:sz w:val="28"/>
          <w:szCs w:val="28"/>
        </w:rPr>
        <w:t>представленную в таблицах, на диаграммах</w:t>
      </w:r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71694A" w:rsidRPr="00475353" w:rsidRDefault="0071694A" w:rsidP="005666B6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оставлять таблицы, строить диаграммы на основе данных.</w:t>
      </w:r>
    </w:p>
    <w:p w:rsidR="0071694A" w:rsidRPr="0074495D" w:rsidRDefault="0071694A" w:rsidP="005666B6">
      <w:pPr>
        <w:pStyle w:val="a5"/>
        <w:numPr>
          <w:ilvl w:val="0"/>
          <w:numId w:val="18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i/>
          <w:sz w:val="28"/>
          <w:szCs w:val="28"/>
        </w:rPr>
        <w:t>пре</w:t>
      </w:r>
      <w:r w:rsidRPr="0074495D">
        <w:rPr>
          <w:rStyle w:val="dash041e0431044b0447043d044b0439char1"/>
          <w:i/>
          <w:sz w:val="28"/>
          <w:szCs w:val="28"/>
        </w:rPr>
        <w:t>д</w:t>
      </w:r>
      <w:r w:rsidRPr="0074495D">
        <w:rPr>
          <w:rStyle w:val="dash041e0431044b0447043d044b0439char1"/>
          <w:i/>
          <w:sz w:val="28"/>
          <w:szCs w:val="28"/>
        </w:rPr>
        <w:t>ставленную в таблицах и на диаграммах, отражающую свойства и характер</w:t>
      </w:r>
      <w:r w:rsidRPr="0074495D">
        <w:rPr>
          <w:rStyle w:val="dash041e0431044b0447043d044b0439char1"/>
          <w:i/>
          <w:sz w:val="28"/>
          <w:szCs w:val="28"/>
        </w:rPr>
        <w:t>и</w:t>
      </w:r>
      <w:r w:rsidRPr="0074495D">
        <w:rPr>
          <w:rStyle w:val="dash041e0431044b0447043d044b0439char1"/>
          <w:i/>
          <w:sz w:val="28"/>
          <w:szCs w:val="28"/>
        </w:rPr>
        <w:t>стики реальных процессов и явлений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Текстовые задачи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вышенной трудности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та;</w:t>
      </w:r>
    </w:p>
    <w:p w:rsidR="0071694A" w:rsidRPr="0074495D" w:rsidRDefault="0071694A" w:rsidP="005666B6">
      <w:pPr>
        <w:pStyle w:val="a5"/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71694A" w:rsidRPr="0074495D" w:rsidRDefault="0071694A" w:rsidP="005666B6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694A" w:rsidRPr="0074495D" w:rsidRDefault="0071694A" w:rsidP="005666B6">
      <w:pPr>
        <w:numPr>
          <w:ilvl w:val="0"/>
          <w:numId w:val="19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сознавать и объяснять идентичность задач разных типов, связыва</w:t>
      </w:r>
      <w:r w:rsidRPr="0074495D">
        <w:rPr>
          <w:rFonts w:ascii="Times New Roman" w:hAnsi="Times New Roman"/>
          <w:i/>
          <w:sz w:val="28"/>
          <w:szCs w:val="28"/>
        </w:rPr>
        <w:t>ю</w:t>
      </w:r>
      <w:r w:rsidRPr="0074495D">
        <w:rPr>
          <w:rFonts w:ascii="Times New Roman" w:hAnsi="Times New Roman"/>
          <w:i/>
          <w:sz w:val="28"/>
          <w:szCs w:val="28"/>
        </w:rPr>
        <w:t>щих три величины (на работу, на покупки, на движение); выделять эти величины и отношения между ними, применять их при решении задач, конструировать со</w:t>
      </w:r>
      <w:r w:rsidRPr="0074495D">
        <w:rPr>
          <w:rFonts w:ascii="Times New Roman" w:hAnsi="Times New Roman"/>
          <w:i/>
          <w:sz w:val="28"/>
          <w:szCs w:val="28"/>
        </w:rPr>
        <w:t>б</w:t>
      </w:r>
      <w:r w:rsidRPr="0074495D">
        <w:rPr>
          <w:rFonts w:ascii="Times New Roman" w:hAnsi="Times New Roman"/>
          <w:i/>
          <w:sz w:val="28"/>
          <w:szCs w:val="28"/>
        </w:rPr>
        <w:t>ствен</w:t>
      </w:r>
      <w:r>
        <w:rPr>
          <w:rFonts w:ascii="Times New Roman" w:hAnsi="Times New Roman"/>
          <w:i/>
          <w:sz w:val="28"/>
          <w:szCs w:val="28"/>
        </w:rPr>
        <w:t>ные задачи указанных типов;</w:t>
      </w:r>
    </w:p>
    <w:p w:rsidR="0071694A" w:rsidRPr="0074495D" w:rsidRDefault="0071694A" w:rsidP="005666B6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и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ровать новые ситуации с уч</w:t>
      </w:r>
      <w:r>
        <w:rPr>
          <w:rFonts w:ascii="Times New Roman" w:hAnsi="Times New Roman"/>
          <w:i/>
          <w:sz w:val="28"/>
          <w:szCs w:val="28"/>
          <w:lang w:eastAsia="en-US"/>
        </w:rPr>
        <w:t>е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ом этих характеристик, в частности, при решении задач на концентрации, учитывать плотность вещества;</w:t>
      </w:r>
    </w:p>
    <w:p w:rsidR="0071694A" w:rsidRPr="0074495D" w:rsidRDefault="0071694A" w:rsidP="005666B6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  <w:lang w:eastAsia="en-US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и конструировать задачи на основе рассмотрения реальных с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и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уаций, в которых не требуется точный вычислительный результат;</w:t>
      </w:r>
    </w:p>
    <w:p w:rsidR="0071694A" w:rsidRPr="0074495D" w:rsidRDefault="0071694A" w:rsidP="005666B6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  <w:lang w:eastAsia="en-US"/>
        </w:rPr>
        <w:t>решать задачи на движение по реке, рассматривая разные системы о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т</w:t>
      </w:r>
      <w:r w:rsidRPr="0074495D">
        <w:rPr>
          <w:rFonts w:ascii="Times New Roman" w:hAnsi="Times New Roman"/>
          <w:i/>
          <w:sz w:val="28"/>
          <w:szCs w:val="28"/>
          <w:lang w:eastAsia="en-US"/>
        </w:rPr>
        <w:t>счета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Наглядная геометрия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Геометрические фигуры</w:t>
      </w:r>
    </w:p>
    <w:p w:rsidR="0071694A" w:rsidRPr="0074495D" w:rsidRDefault="0071694A" w:rsidP="005666B6">
      <w:pPr>
        <w:pStyle w:val="a5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</w:t>
      </w:r>
      <w:r w:rsidRPr="0074495D">
        <w:rPr>
          <w:rFonts w:ascii="Times New Roman" w:hAnsi="Times New Roman"/>
          <w:i/>
          <w:sz w:val="28"/>
          <w:szCs w:val="28"/>
        </w:rPr>
        <w:t>о</w:t>
      </w:r>
      <w:r w:rsidRPr="0074495D">
        <w:rPr>
          <w:rFonts w:ascii="Times New Roman" w:hAnsi="Times New Roman"/>
          <w:i/>
          <w:sz w:val="28"/>
          <w:szCs w:val="28"/>
        </w:rPr>
        <w:t>метрических фигурах, представленную на чертежах;</w:t>
      </w:r>
    </w:p>
    <w:p w:rsidR="0071694A" w:rsidRPr="0074495D" w:rsidRDefault="0071694A" w:rsidP="005666B6">
      <w:pPr>
        <w:pStyle w:val="a5"/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зображать изучаемые фигуры от руки и с помощью компьютерных и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рументов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b/>
          <w:sz w:val="28"/>
          <w:szCs w:val="28"/>
        </w:rPr>
        <w:t>Измерения и вычисления</w:t>
      </w:r>
    </w:p>
    <w:p w:rsidR="0071694A" w:rsidRPr="0074495D" w:rsidRDefault="0071694A" w:rsidP="005666B6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измерение длин, расстояний, величин углов, с помощью и</w:t>
      </w:r>
      <w:r w:rsidRPr="0074495D">
        <w:rPr>
          <w:rFonts w:ascii="Times New Roman" w:hAnsi="Times New Roman"/>
          <w:i/>
          <w:sz w:val="28"/>
          <w:szCs w:val="28"/>
        </w:rPr>
        <w:t>н</w:t>
      </w:r>
      <w:r w:rsidRPr="0074495D">
        <w:rPr>
          <w:rFonts w:ascii="Times New Roman" w:hAnsi="Times New Roman"/>
          <w:i/>
          <w:sz w:val="28"/>
          <w:szCs w:val="28"/>
        </w:rPr>
        <w:t>струментов для измерений длин и углов;</w:t>
      </w:r>
    </w:p>
    <w:p w:rsidR="0071694A" w:rsidRPr="00C159D8" w:rsidRDefault="0071694A" w:rsidP="005666B6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площади прямоугольников, квадратов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прямоу</w:t>
      </w:r>
      <w:r>
        <w:rPr>
          <w:rFonts w:ascii="Times New Roman" w:hAnsi="Times New Roman"/>
          <w:i/>
          <w:sz w:val="28"/>
          <w:szCs w:val="28"/>
        </w:rPr>
        <w:t>гольных параллелепипедов, кубов;</w:t>
      </w:r>
    </w:p>
    <w:p w:rsidR="0071694A" w:rsidRPr="0074495D" w:rsidRDefault="0071694A" w:rsidP="005666B6">
      <w:pPr>
        <w:pStyle w:val="a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</w:t>
      </w:r>
      <w:r w:rsidRPr="0074495D">
        <w:rPr>
          <w:rFonts w:ascii="Times New Roman" w:hAnsi="Times New Roman"/>
          <w:i/>
          <w:sz w:val="28"/>
          <w:szCs w:val="28"/>
        </w:rPr>
        <w:t>а</w:t>
      </w:r>
      <w:r w:rsidRPr="0074495D">
        <w:rPr>
          <w:rFonts w:ascii="Times New Roman" w:hAnsi="Times New Roman"/>
          <w:i/>
          <w:sz w:val="28"/>
          <w:szCs w:val="28"/>
        </w:rPr>
        <w:t>ди участков прямоугольной формы, объ</w:t>
      </w:r>
      <w:r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ы комнат;</w:t>
      </w:r>
    </w:p>
    <w:p w:rsidR="0071694A" w:rsidRPr="0074495D" w:rsidRDefault="0071694A" w:rsidP="005666B6">
      <w:pPr>
        <w:pStyle w:val="a5"/>
        <w:numPr>
          <w:ilvl w:val="0"/>
          <w:numId w:val="22"/>
        </w:numPr>
        <w:tabs>
          <w:tab w:val="left" w:pos="1134"/>
        </w:tabs>
        <w:spacing w:after="0" w:line="240" w:lineRule="auto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71694A" w:rsidRPr="0074495D" w:rsidRDefault="0071694A" w:rsidP="005666B6">
      <w:pPr>
        <w:pStyle w:val="a5"/>
        <w:numPr>
          <w:ilvl w:val="0"/>
          <w:numId w:val="2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71694A" w:rsidRPr="0074495D" w:rsidRDefault="0071694A" w:rsidP="0071694A">
      <w:pPr>
        <w:spacing w:after="0" w:line="240" w:lineRule="auto"/>
        <w:ind w:firstLine="709"/>
        <w:contextualSpacing/>
        <w:rPr>
          <w:rFonts w:ascii="Times New Roman" w:hAnsi="Times New Roman"/>
          <w:b/>
          <w:bCs/>
          <w:sz w:val="28"/>
          <w:szCs w:val="28"/>
        </w:rPr>
      </w:pPr>
      <w:r w:rsidRPr="0074495D">
        <w:rPr>
          <w:rFonts w:ascii="Times New Roman" w:hAnsi="Times New Roman"/>
          <w:b/>
          <w:bCs/>
          <w:sz w:val="28"/>
          <w:szCs w:val="28"/>
        </w:rPr>
        <w:t>История математики</w:t>
      </w:r>
    </w:p>
    <w:p w:rsidR="0071694A" w:rsidRPr="0074495D" w:rsidRDefault="0071694A" w:rsidP="005666B6">
      <w:pPr>
        <w:pStyle w:val="a5"/>
        <w:numPr>
          <w:ilvl w:val="0"/>
          <w:numId w:val="10"/>
        </w:numPr>
        <w:spacing w:after="0" w:line="240" w:lineRule="auto"/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</w:t>
      </w:r>
      <w:r w:rsidRPr="0074495D">
        <w:rPr>
          <w:rFonts w:ascii="Times New Roman" w:hAnsi="Times New Roman"/>
          <w:i/>
          <w:sz w:val="28"/>
          <w:szCs w:val="28"/>
        </w:rPr>
        <w:t>е</w:t>
      </w:r>
      <w:r w:rsidRPr="0074495D">
        <w:rPr>
          <w:rFonts w:ascii="Times New Roman" w:hAnsi="Times New Roman"/>
          <w:i/>
          <w:sz w:val="28"/>
          <w:szCs w:val="28"/>
        </w:rPr>
        <w:t>матики и иных научных областей.</w:t>
      </w:r>
    </w:p>
    <w:p w:rsidR="0071694A" w:rsidRDefault="0071694A" w:rsidP="0071694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1694A" w:rsidRPr="00F614CE" w:rsidRDefault="0071694A" w:rsidP="0071694A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614CE">
        <w:rPr>
          <w:rFonts w:ascii="Times New Roman" w:hAnsi="Times New Roman" w:cs="Times New Roman"/>
          <w:b/>
          <w:sz w:val="28"/>
          <w:szCs w:val="28"/>
        </w:rPr>
        <w:t>ОБЩАЯ ХАРАКТЕРИСТИКА УЧЕБНОГО ПРЕДМЕТА</w:t>
      </w:r>
    </w:p>
    <w:p w:rsidR="0071694A" w:rsidRPr="005C1EB2" w:rsidRDefault="0071694A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C1EB2">
        <w:rPr>
          <w:rFonts w:ascii="Times New Roman" w:hAnsi="Times New Roman" w:cs="Times New Roman"/>
          <w:bCs/>
          <w:sz w:val="28"/>
          <w:szCs w:val="28"/>
        </w:rPr>
        <w:t xml:space="preserve">Математическое образование играет важную роль как в практической, так и в духовной жизни общества. Практическая сторона математического образования связана с формированием способов деятельности, духовная – с интеллектуальным развитием человека, формированием характера и общей культуры. </w:t>
      </w:r>
    </w:p>
    <w:p w:rsidR="0071694A" w:rsidRPr="005C1EB2" w:rsidRDefault="0071694A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C1EB2">
        <w:rPr>
          <w:rFonts w:ascii="Times New Roman" w:hAnsi="Times New Roman" w:cs="Times New Roman"/>
          <w:bCs/>
          <w:sz w:val="28"/>
          <w:szCs w:val="28"/>
        </w:rPr>
        <w:t>Практическая полезность математики обусловлена тем, что ее предметом я</w:t>
      </w:r>
      <w:r w:rsidRPr="005C1EB2">
        <w:rPr>
          <w:rFonts w:ascii="Times New Roman" w:hAnsi="Times New Roman" w:cs="Times New Roman"/>
          <w:bCs/>
          <w:sz w:val="28"/>
          <w:szCs w:val="28"/>
        </w:rPr>
        <w:t>в</w:t>
      </w:r>
      <w:r w:rsidRPr="005C1EB2">
        <w:rPr>
          <w:rFonts w:ascii="Times New Roman" w:hAnsi="Times New Roman" w:cs="Times New Roman"/>
          <w:bCs/>
          <w:sz w:val="28"/>
          <w:szCs w:val="28"/>
        </w:rPr>
        <w:t>ляются фундаментальные структуры реального мира: пространственные формы и количественные отношения – от простейших, усваиваемых в непосредственном опыте, до достаточно сложных, необходимых для развития научных и технолог</w:t>
      </w:r>
      <w:r w:rsidRPr="005C1EB2">
        <w:rPr>
          <w:rFonts w:ascii="Times New Roman" w:hAnsi="Times New Roman" w:cs="Times New Roman"/>
          <w:bCs/>
          <w:sz w:val="28"/>
          <w:szCs w:val="28"/>
        </w:rPr>
        <w:t>и</w:t>
      </w:r>
      <w:r w:rsidRPr="005C1EB2">
        <w:rPr>
          <w:rFonts w:ascii="Times New Roman" w:hAnsi="Times New Roman" w:cs="Times New Roman"/>
          <w:bCs/>
          <w:sz w:val="28"/>
          <w:szCs w:val="28"/>
        </w:rPr>
        <w:t>ческих идей. Без конкретных математических знаний затруднено понимание при</w:t>
      </w:r>
      <w:r w:rsidRPr="005C1EB2">
        <w:rPr>
          <w:rFonts w:ascii="Times New Roman" w:hAnsi="Times New Roman" w:cs="Times New Roman"/>
          <w:bCs/>
          <w:sz w:val="28"/>
          <w:szCs w:val="28"/>
        </w:rPr>
        <w:t>н</w:t>
      </w:r>
      <w:r w:rsidRPr="005C1EB2">
        <w:rPr>
          <w:rFonts w:ascii="Times New Roman" w:hAnsi="Times New Roman" w:cs="Times New Roman"/>
          <w:bCs/>
          <w:sz w:val="28"/>
          <w:szCs w:val="28"/>
        </w:rPr>
        <w:t>ципов устройства и использования современной техники, восприятие и интерпр</w:t>
      </w:r>
      <w:r w:rsidRPr="005C1EB2">
        <w:rPr>
          <w:rFonts w:ascii="Times New Roman" w:hAnsi="Times New Roman" w:cs="Times New Roman"/>
          <w:bCs/>
          <w:sz w:val="28"/>
          <w:szCs w:val="28"/>
        </w:rPr>
        <w:t>е</w:t>
      </w:r>
      <w:r w:rsidRPr="005C1EB2">
        <w:rPr>
          <w:rFonts w:ascii="Times New Roman" w:hAnsi="Times New Roman" w:cs="Times New Roman"/>
          <w:bCs/>
          <w:sz w:val="28"/>
          <w:szCs w:val="28"/>
        </w:rPr>
        <w:t>тация разнообразной социальной, экономической политической информации, м</w:t>
      </w:r>
      <w:r w:rsidRPr="005C1EB2">
        <w:rPr>
          <w:rFonts w:ascii="Times New Roman" w:hAnsi="Times New Roman" w:cs="Times New Roman"/>
          <w:bCs/>
          <w:sz w:val="28"/>
          <w:szCs w:val="28"/>
        </w:rPr>
        <w:t>а</w:t>
      </w:r>
      <w:r w:rsidRPr="005C1EB2">
        <w:rPr>
          <w:rFonts w:ascii="Times New Roman" w:hAnsi="Times New Roman" w:cs="Times New Roman"/>
          <w:bCs/>
          <w:sz w:val="28"/>
          <w:szCs w:val="28"/>
        </w:rPr>
        <w:t>лоэффективна повседневная практическая деятельность.</w:t>
      </w:r>
    </w:p>
    <w:p w:rsidR="0071694A" w:rsidRDefault="0071694A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C1EB2">
        <w:rPr>
          <w:rFonts w:ascii="Times New Roman" w:hAnsi="Times New Roman" w:cs="Times New Roman"/>
          <w:bCs/>
          <w:sz w:val="28"/>
          <w:szCs w:val="28"/>
        </w:rPr>
        <w:t>Без базовой математической подготовки невозможно стать образованным с</w:t>
      </w:r>
      <w:r w:rsidRPr="005C1EB2">
        <w:rPr>
          <w:rFonts w:ascii="Times New Roman" w:hAnsi="Times New Roman" w:cs="Times New Roman"/>
          <w:bCs/>
          <w:sz w:val="28"/>
          <w:szCs w:val="28"/>
        </w:rPr>
        <w:t>о</w:t>
      </w:r>
      <w:r w:rsidRPr="005C1EB2">
        <w:rPr>
          <w:rFonts w:ascii="Times New Roman" w:hAnsi="Times New Roman" w:cs="Times New Roman"/>
          <w:bCs/>
          <w:sz w:val="28"/>
          <w:szCs w:val="28"/>
        </w:rPr>
        <w:t>временным человеком. В школе математика служит опорным предметом для из</w:t>
      </w:r>
      <w:r w:rsidRPr="005C1EB2">
        <w:rPr>
          <w:rFonts w:ascii="Times New Roman" w:hAnsi="Times New Roman" w:cs="Times New Roman"/>
          <w:bCs/>
          <w:sz w:val="28"/>
          <w:szCs w:val="28"/>
        </w:rPr>
        <w:t>у</w:t>
      </w:r>
      <w:r w:rsidRPr="005C1EB2">
        <w:rPr>
          <w:rFonts w:ascii="Times New Roman" w:hAnsi="Times New Roman" w:cs="Times New Roman"/>
          <w:bCs/>
          <w:sz w:val="28"/>
          <w:szCs w:val="28"/>
        </w:rPr>
        <w:t>чения смежных дисциплин, все больше специальностей, где необходим высокий уровень образования, связано с непосредственным применением математики (эк</w:t>
      </w:r>
      <w:r w:rsidRPr="005C1EB2">
        <w:rPr>
          <w:rFonts w:ascii="Times New Roman" w:hAnsi="Times New Roman" w:cs="Times New Roman"/>
          <w:bCs/>
          <w:sz w:val="28"/>
          <w:szCs w:val="28"/>
        </w:rPr>
        <w:t>о</w:t>
      </w:r>
      <w:r w:rsidRPr="005C1EB2">
        <w:rPr>
          <w:rFonts w:ascii="Times New Roman" w:hAnsi="Times New Roman" w:cs="Times New Roman"/>
          <w:bCs/>
          <w:sz w:val="28"/>
          <w:szCs w:val="28"/>
        </w:rPr>
        <w:t xml:space="preserve">номика, финансы, химия, физика, техника, информатика и т.д.). </w:t>
      </w:r>
    </w:p>
    <w:p w:rsidR="0071694A" w:rsidRPr="004520FA" w:rsidRDefault="0071694A" w:rsidP="0071694A">
      <w:pPr>
        <w:pStyle w:val="af0"/>
        <w:spacing w:after="0" w:line="240" w:lineRule="auto"/>
        <w:ind w:firstLine="709"/>
        <w:contextualSpacing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Курс математики 6 класса включает </w:t>
      </w:r>
      <w:r w:rsidRPr="004520FA">
        <w:rPr>
          <w:b/>
          <w:sz w:val="28"/>
          <w:szCs w:val="28"/>
        </w:rPr>
        <w:t>основные содержательные линии:</w:t>
      </w:r>
    </w:p>
    <w:p w:rsidR="0071694A" w:rsidRDefault="0071694A" w:rsidP="005666B6">
      <w:pPr>
        <w:pStyle w:val="af0"/>
        <w:numPr>
          <w:ilvl w:val="0"/>
          <w:numId w:val="24"/>
        </w:numPr>
        <w:tabs>
          <w:tab w:val="clear" w:pos="1440"/>
          <w:tab w:val="num" w:pos="900"/>
        </w:tabs>
        <w:spacing w:after="0" w:line="240" w:lineRule="auto"/>
        <w:ind w:hanging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Арифметика;</w:t>
      </w:r>
    </w:p>
    <w:p w:rsidR="0071694A" w:rsidRDefault="0071694A" w:rsidP="005666B6">
      <w:pPr>
        <w:pStyle w:val="af0"/>
        <w:numPr>
          <w:ilvl w:val="0"/>
          <w:numId w:val="23"/>
        </w:numPr>
        <w:tabs>
          <w:tab w:val="clear" w:pos="1800"/>
          <w:tab w:val="num" w:pos="720"/>
          <w:tab w:val="num" w:pos="900"/>
        </w:tabs>
        <w:spacing w:after="0" w:line="240" w:lineRule="auto"/>
        <w:ind w:left="72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Элементы алгебры;</w:t>
      </w:r>
    </w:p>
    <w:p w:rsidR="0071694A" w:rsidRDefault="0071694A" w:rsidP="005666B6">
      <w:pPr>
        <w:pStyle w:val="af0"/>
        <w:numPr>
          <w:ilvl w:val="0"/>
          <w:numId w:val="23"/>
        </w:numPr>
        <w:tabs>
          <w:tab w:val="clear" w:pos="1800"/>
          <w:tab w:val="num" w:pos="720"/>
          <w:tab w:val="num" w:pos="900"/>
        </w:tabs>
        <w:spacing w:after="0" w:line="240" w:lineRule="auto"/>
        <w:ind w:left="72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Элементы геометрии;</w:t>
      </w:r>
    </w:p>
    <w:p w:rsidR="0071694A" w:rsidRPr="00095F63" w:rsidRDefault="0071694A" w:rsidP="005666B6">
      <w:pPr>
        <w:pStyle w:val="af0"/>
        <w:numPr>
          <w:ilvl w:val="0"/>
          <w:numId w:val="23"/>
        </w:numPr>
        <w:tabs>
          <w:tab w:val="clear" w:pos="1800"/>
        </w:tabs>
        <w:spacing w:after="0" w:line="240" w:lineRule="auto"/>
        <w:ind w:left="720" w:firstLine="0"/>
        <w:contextualSpacing/>
        <w:jc w:val="both"/>
        <w:rPr>
          <w:color w:val="000000"/>
          <w:sz w:val="28"/>
          <w:szCs w:val="28"/>
        </w:rPr>
      </w:pPr>
      <w:r w:rsidRPr="00095F63">
        <w:rPr>
          <w:color w:val="000000"/>
          <w:sz w:val="28"/>
          <w:szCs w:val="28"/>
        </w:rPr>
        <w:t>Вероятность и статистика;</w:t>
      </w:r>
    </w:p>
    <w:p w:rsidR="0071694A" w:rsidRDefault="0071694A" w:rsidP="005666B6">
      <w:pPr>
        <w:pStyle w:val="af0"/>
        <w:numPr>
          <w:ilvl w:val="0"/>
          <w:numId w:val="23"/>
        </w:numPr>
        <w:tabs>
          <w:tab w:val="clear" w:pos="1800"/>
          <w:tab w:val="num" w:pos="720"/>
        </w:tabs>
        <w:spacing w:after="0" w:line="240" w:lineRule="auto"/>
        <w:ind w:left="72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Множества;</w:t>
      </w:r>
    </w:p>
    <w:p w:rsidR="0071694A" w:rsidRDefault="0071694A" w:rsidP="005666B6">
      <w:pPr>
        <w:pStyle w:val="af0"/>
        <w:numPr>
          <w:ilvl w:val="0"/>
          <w:numId w:val="23"/>
        </w:numPr>
        <w:tabs>
          <w:tab w:val="clear" w:pos="1800"/>
          <w:tab w:val="num" w:pos="720"/>
        </w:tabs>
        <w:spacing w:after="0" w:line="240" w:lineRule="auto"/>
        <w:ind w:left="720" w:firstLine="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Математика в историческом развитии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Арифметика» служит фундаментом для дальнейшего изучения математики и смежных дисциплин, способствует развитию вычислительных навыков, лог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lastRenderedPageBreak/>
        <w:t>ского мышления, умения планировать и осуществлять практическую деятельность, необходимую в повседневной жизни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Элементы алгебры» показывают применение букв для обозначения чисел, для нахождения неизвестных компонентов арифметических действий, свойств арифметических действий, систематизируют знания о математическом языке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Элементы геометрии» способствуют формированию у учащихся первичных о геометрических абстракциях реального мира, закладывают основы формир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правильной геометрической речи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Вероятность и статистика» способствуют формированию у учащихс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альной грамотности, умения воспринимать и критически анализировать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ормацию, понимать вероятностный характер многих реальных зависимостей, обогащается представление о современной картине мира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Множества» способствуют овладению учащимися некоторыми элементами универсального математического языка.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Математика в историческом развитии» способствует созданию общеку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турного, гуманитарного фона изучения математики. </w:t>
      </w:r>
    </w:p>
    <w:p w:rsidR="0071694A" w:rsidRDefault="0071694A" w:rsidP="0071694A">
      <w:pPr>
        <w:pStyle w:val="af0"/>
        <w:spacing w:after="0" w:line="240" w:lineRule="auto"/>
        <w:ind w:firstLine="720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«</w:t>
      </w:r>
      <w:r w:rsidRPr="00FE7EF7">
        <w:rPr>
          <w:sz w:val="28"/>
          <w:szCs w:val="28"/>
        </w:rPr>
        <w:t>Вероятность и статистика</w:t>
      </w:r>
      <w:r>
        <w:rPr>
          <w:sz w:val="28"/>
          <w:szCs w:val="28"/>
        </w:rPr>
        <w:t>»</w:t>
      </w:r>
      <w:r w:rsidRPr="00FE7EF7">
        <w:rPr>
          <w:sz w:val="28"/>
          <w:szCs w:val="28"/>
        </w:rPr>
        <w:t>, «Множества», «Математика в историческом развитии»</w:t>
      </w:r>
      <w:r>
        <w:rPr>
          <w:sz w:val="28"/>
          <w:szCs w:val="28"/>
        </w:rPr>
        <w:t xml:space="preserve"> изучаются сквозным курсом, отдельно на их  изучение уроки не вы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ются.</w:t>
      </w:r>
    </w:p>
    <w:p w:rsidR="0071694A" w:rsidRPr="005C1EB2" w:rsidRDefault="0071694A" w:rsidP="0071694A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C1EB2">
        <w:rPr>
          <w:rFonts w:ascii="Times New Roman" w:hAnsi="Times New Roman" w:cs="Times New Roman"/>
          <w:b/>
          <w:sz w:val="28"/>
          <w:szCs w:val="28"/>
        </w:rPr>
        <w:t>ОПИСАНИЕ МЕСТА УЧЕБНОГО ПРЕДМЕТА В УЧЕБНОМ ПЛАНЕ</w:t>
      </w:r>
    </w:p>
    <w:p w:rsidR="0071694A" w:rsidRDefault="0071694A" w:rsidP="0071694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гласно учебному плану на изучение математики в 6 классе отводится 5 ч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сов в неделю. Рабочая программа по математике для 6 класса </w:t>
      </w:r>
      <w:r w:rsidR="00400475">
        <w:rPr>
          <w:rFonts w:ascii="Times New Roman" w:hAnsi="Times New Roman" w:cs="Times New Roman"/>
          <w:sz w:val="28"/>
          <w:szCs w:val="28"/>
        </w:rPr>
        <w:t>рассчитана на 170</w:t>
      </w:r>
      <w:r>
        <w:rPr>
          <w:rFonts w:ascii="Times New Roman" w:hAnsi="Times New Roman" w:cs="Times New Roman"/>
          <w:sz w:val="28"/>
          <w:szCs w:val="28"/>
        </w:rPr>
        <w:t xml:space="preserve"> ч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 xml:space="preserve">сов из расчета 5 </w:t>
      </w:r>
      <w:r w:rsidRPr="00145FB7">
        <w:rPr>
          <w:rFonts w:ascii="Times New Roman" w:hAnsi="Times New Roman" w:cs="Times New Roman"/>
          <w:sz w:val="28"/>
          <w:szCs w:val="28"/>
        </w:rPr>
        <w:t>учебных час</w:t>
      </w:r>
      <w:r w:rsidR="00400475">
        <w:rPr>
          <w:rFonts w:ascii="Times New Roman" w:hAnsi="Times New Roman" w:cs="Times New Roman"/>
          <w:sz w:val="28"/>
          <w:szCs w:val="28"/>
        </w:rPr>
        <w:t>ов в неделю (34</w:t>
      </w:r>
      <w:r>
        <w:rPr>
          <w:rFonts w:ascii="Times New Roman" w:hAnsi="Times New Roman" w:cs="Times New Roman"/>
          <w:sz w:val="28"/>
          <w:szCs w:val="28"/>
        </w:rPr>
        <w:t xml:space="preserve"> уч</w:t>
      </w:r>
      <w:r w:rsidR="00400475">
        <w:rPr>
          <w:rFonts w:ascii="Times New Roman" w:hAnsi="Times New Roman" w:cs="Times New Roman"/>
          <w:sz w:val="28"/>
          <w:szCs w:val="28"/>
        </w:rPr>
        <w:t>ебных недели</w:t>
      </w:r>
      <w:r w:rsidRPr="00145FB7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271F69" w:rsidRDefault="00400475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Из них: повторение – 12 ч (в начале года – 5</w:t>
      </w:r>
      <w:r w:rsidR="000C004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ч, в конце года – 7 ч), резерв – 9 ч, контрольные работы – 15 ч, исследовательские и проектные работы – 9 ч. Итого на изучение нового материала – 1</w:t>
      </w:r>
      <w:r w:rsidR="00C27B1C">
        <w:rPr>
          <w:rFonts w:ascii="Times New Roman" w:hAnsi="Times New Roman" w:cs="Times New Roman"/>
          <w:sz w:val="28"/>
          <w:szCs w:val="28"/>
        </w:rPr>
        <w:t>25</w:t>
      </w:r>
      <w:r>
        <w:rPr>
          <w:rFonts w:ascii="Times New Roman" w:hAnsi="Times New Roman" w:cs="Times New Roman"/>
          <w:sz w:val="28"/>
          <w:szCs w:val="28"/>
        </w:rPr>
        <w:t xml:space="preserve"> ч.</w:t>
      </w:r>
      <w:r w:rsidR="00271F69" w:rsidRPr="00271F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00475" w:rsidRDefault="00271F69" w:rsidP="0071694A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обучения: базовый.</w:t>
      </w:r>
    </w:p>
    <w:p w:rsidR="00C27B1C" w:rsidRDefault="00C27B1C" w:rsidP="00C27B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27B1C" w:rsidRDefault="000C0046" w:rsidP="00C27B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2A00A1">
        <w:rPr>
          <w:rFonts w:ascii="Times New Roman" w:hAnsi="Times New Roman" w:cs="Times New Roman"/>
          <w:b/>
          <w:bCs/>
          <w:sz w:val="28"/>
          <w:szCs w:val="28"/>
        </w:rPr>
        <w:t>СОДЕРЖАНИЕ УЧЕБНОГО ПРЕДМЕТА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Свойства и признаки делимост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902E25">
        <w:rPr>
          <w:rFonts w:ascii="Times New Roman" w:hAnsi="Times New Roman"/>
          <w:i/>
          <w:sz w:val="28"/>
          <w:szCs w:val="28"/>
        </w:rPr>
        <w:t>Признаки делимости на 4, 6, 8, 11. Доказательство признаков делимости</w:t>
      </w:r>
      <w:r w:rsidRPr="00902E25">
        <w:rPr>
          <w:rFonts w:ascii="Times New Roman" w:hAnsi="Times New Roman"/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Разложение числа на простые множител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ростые и составные числа, </w:t>
      </w:r>
      <w:r w:rsidRPr="00902E25">
        <w:rPr>
          <w:rFonts w:ascii="Times New Roman" w:hAnsi="Times New Roman"/>
          <w:i/>
          <w:sz w:val="28"/>
          <w:szCs w:val="28"/>
        </w:rPr>
        <w:t xml:space="preserve">решето Эратосфена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азложение натурального числа на множители, разложение на простые мн</w:t>
      </w:r>
      <w:r w:rsidRPr="00902E25">
        <w:rPr>
          <w:rFonts w:ascii="Times New Roman" w:hAnsi="Times New Roman"/>
          <w:sz w:val="28"/>
          <w:szCs w:val="28"/>
        </w:rPr>
        <w:t>о</w:t>
      </w:r>
      <w:r w:rsidRPr="00902E25">
        <w:rPr>
          <w:rFonts w:ascii="Times New Roman" w:hAnsi="Times New Roman"/>
          <w:sz w:val="28"/>
          <w:szCs w:val="28"/>
        </w:rPr>
        <w:t xml:space="preserve">жители. </w:t>
      </w:r>
      <w:r w:rsidRPr="00902E25">
        <w:rPr>
          <w:rFonts w:ascii="Times New Roman" w:hAnsi="Times New Roman"/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Делители и кратные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Делитель и его свойства, общий делитель двух  более чисел, наибольший общий делитель, взаимно простые числа, нахождение наибольшего общего делит</w:t>
      </w:r>
      <w:r w:rsidRPr="00902E25">
        <w:rPr>
          <w:rFonts w:ascii="Times New Roman" w:hAnsi="Times New Roman"/>
          <w:sz w:val="28"/>
          <w:szCs w:val="28"/>
        </w:rPr>
        <w:t>е</w:t>
      </w:r>
      <w:r w:rsidRPr="00902E25">
        <w:rPr>
          <w:rFonts w:ascii="Times New Roman" w:hAnsi="Times New Roman"/>
          <w:sz w:val="28"/>
          <w:szCs w:val="28"/>
        </w:rPr>
        <w:t>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0C0046" w:rsidRPr="00BE05F6" w:rsidRDefault="000C0046" w:rsidP="000C0046">
      <w:pPr>
        <w:pStyle w:val="af2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BE05F6">
        <w:rPr>
          <w:rFonts w:ascii="Times New Roman" w:hAnsi="Times New Roman"/>
          <w:b/>
          <w:i w:val="0"/>
          <w:color w:val="auto"/>
          <w:sz w:val="28"/>
          <w:szCs w:val="28"/>
        </w:rPr>
        <w:t>Дроб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Обыкновенные дроб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риведение дробей к общему знаменателю. Сравнение обыкновенных др</w:t>
      </w:r>
      <w:r w:rsidRPr="00902E25">
        <w:rPr>
          <w:rFonts w:ascii="Times New Roman" w:hAnsi="Times New Roman"/>
          <w:sz w:val="28"/>
          <w:szCs w:val="28"/>
        </w:rPr>
        <w:t>о</w:t>
      </w:r>
      <w:r w:rsidRPr="00902E25">
        <w:rPr>
          <w:rFonts w:ascii="Times New Roman" w:hAnsi="Times New Roman"/>
          <w:sz w:val="28"/>
          <w:szCs w:val="28"/>
        </w:rPr>
        <w:t xml:space="preserve">бей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Сложение и вычитание обыкновенных дробей. Умножение и деление обы</w:t>
      </w:r>
      <w:r w:rsidRPr="00902E25">
        <w:rPr>
          <w:rFonts w:ascii="Times New Roman" w:hAnsi="Times New Roman"/>
          <w:sz w:val="28"/>
          <w:szCs w:val="28"/>
        </w:rPr>
        <w:t>к</w:t>
      </w:r>
      <w:r w:rsidRPr="00902E25">
        <w:rPr>
          <w:rFonts w:ascii="Times New Roman" w:hAnsi="Times New Roman"/>
          <w:sz w:val="28"/>
          <w:szCs w:val="28"/>
        </w:rPr>
        <w:t xml:space="preserve">новенных дробей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Арифметические действия со смешанными дробями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Арифметические действия с дробными числами.</w:t>
      </w:r>
      <w:r w:rsidRPr="00902E25">
        <w:rPr>
          <w:rFonts w:ascii="Times New Roman" w:hAnsi="Times New Roman"/>
          <w:sz w:val="28"/>
          <w:szCs w:val="28"/>
        </w:rPr>
        <w:tab/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Способы рационализации вычислений и их применение при выполнении де</w:t>
      </w:r>
      <w:r w:rsidRPr="00902E25">
        <w:rPr>
          <w:rFonts w:ascii="Times New Roman" w:hAnsi="Times New Roman"/>
          <w:i/>
          <w:sz w:val="28"/>
          <w:szCs w:val="28"/>
        </w:rPr>
        <w:t>й</w:t>
      </w:r>
      <w:r w:rsidRPr="00902E25">
        <w:rPr>
          <w:rFonts w:ascii="Times New Roman" w:hAnsi="Times New Roman"/>
          <w:i/>
          <w:sz w:val="28"/>
          <w:szCs w:val="28"/>
        </w:rPr>
        <w:t>ствий</w:t>
      </w:r>
      <w:r w:rsidRPr="00902E25">
        <w:rPr>
          <w:rFonts w:ascii="Times New Roman" w:hAnsi="Times New Roman"/>
          <w:sz w:val="28"/>
          <w:szCs w:val="28"/>
        </w:rPr>
        <w:t>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Отношение двух чисел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Cs/>
          <w:sz w:val="28"/>
          <w:szCs w:val="28"/>
        </w:rPr>
        <w:t>Масштаб на плане и карте.</w:t>
      </w:r>
      <w:r w:rsidRPr="00902E25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902E25">
        <w:rPr>
          <w:rFonts w:ascii="Times New Roman" w:hAnsi="Times New Roman"/>
          <w:bCs/>
          <w:sz w:val="28"/>
          <w:szCs w:val="28"/>
        </w:rPr>
        <w:t>Пропорции. Свойства пропорций, применение пропорций и отношений при решении задач.</w:t>
      </w:r>
      <w:r w:rsidRPr="00902E25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Диаграммы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902E25">
        <w:rPr>
          <w:rFonts w:ascii="Times New Roman" w:hAnsi="Times New Roman"/>
          <w:bCs/>
          <w:i/>
          <w:sz w:val="28"/>
          <w:szCs w:val="28"/>
        </w:rPr>
        <w:t>Изображение диаграмм по числовым данным</w:t>
      </w:r>
      <w:r w:rsidRPr="00902E25">
        <w:rPr>
          <w:rFonts w:ascii="Times New Roman" w:hAnsi="Times New Roman"/>
          <w:bCs/>
          <w:sz w:val="28"/>
          <w:szCs w:val="28"/>
        </w:rPr>
        <w:t>.</w:t>
      </w:r>
      <w:r w:rsidRPr="00902E25">
        <w:rPr>
          <w:rFonts w:ascii="Times New Roman" w:hAnsi="Times New Roman"/>
          <w:b/>
          <w:bCs/>
          <w:sz w:val="28"/>
          <w:szCs w:val="28"/>
        </w:rPr>
        <w:t xml:space="preserve"> </w:t>
      </w:r>
    </w:p>
    <w:p w:rsidR="000C0046" w:rsidRPr="00902E25" w:rsidRDefault="000C0046" w:rsidP="000C0046">
      <w:pPr>
        <w:pStyle w:val="af2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Рациональные числа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  <w:r w:rsidRPr="00902E25">
        <w:rPr>
          <w:rFonts w:ascii="Times New Roman" w:hAnsi="Times New Roman"/>
          <w:b/>
          <w:bCs/>
          <w:sz w:val="28"/>
          <w:szCs w:val="28"/>
        </w:rPr>
        <w:t>Положительные и отрицательные числа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Изображение чисел на числовой (координатной) прямой. Сравнение чисел. Модуль числа, геометрическая интерпретация модуля числа. Действия с полож</w:t>
      </w:r>
      <w:r w:rsidRPr="00902E25">
        <w:rPr>
          <w:rFonts w:ascii="Times New Roman" w:hAnsi="Times New Roman"/>
          <w:sz w:val="28"/>
          <w:szCs w:val="28"/>
        </w:rPr>
        <w:t>и</w:t>
      </w:r>
      <w:r w:rsidRPr="00902E25">
        <w:rPr>
          <w:rFonts w:ascii="Times New Roman" w:hAnsi="Times New Roman"/>
          <w:sz w:val="28"/>
          <w:szCs w:val="28"/>
        </w:rPr>
        <w:t xml:space="preserve">тельными и отрицательными числами. Множество целых чисел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Понятие о рациональном числе</w:t>
      </w:r>
      <w:r w:rsidRPr="00902E25">
        <w:rPr>
          <w:rFonts w:ascii="Times New Roman" w:hAnsi="Times New Roman"/>
          <w:sz w:val="28"/>
          <w:szCs w:val="28"/>
        </w:rPr>
        <w:t xml:space="preserve">. </w:t>
      </w:r>
      <w:r w:rsidRPr="00902E25">
        <w:rPr>
          <w:rFonts w:ascii="Times New Roman" w:hAnsi="Times New Roman"/>
          <w:i/>
          <w:sz w:val="28"/>
          <w:szCs w:val="28"/>
        </w:rPr>
        <w:t>Первичное представление о множестве рациональных чисел.</w:t>
      </w:r>
      <w:r w:rsidRPr="00902E25">
        <w:rPr>
          <w:rFonts w:ascii="Times New Roman" w:hAnsi="Times New Roman"/>
          <w:sz w:val="28"/>
          <w:szCs w:val="28"/>
        </w:rPr>
        <w:t xml:space="preserve"> Действия с рациональными числами.</w:t>
      </w:r>
    </w:p>
    <w:p w:rsidR="000C0046" w:rsidRPr="00902E25" w:rsidRDefault="000C0046" w:rsidP="000C0046">
      <w:pPr>
        <w:pStyle w:val="af2"/>
        <w:spacing w:after="0" w:line="360" w:lineRule="auto"/>
        <w:ind w:firstLine="709"/>
        <w:jc w:val="both"/>
        <w:rPr>
          <w:rFonts w:ascii="Times New Roman" w:hAnsi="Times New Roman"/>
          <w:b/>
          <w:i w:val="0"/>
          <w:color w:val="auto"/>
          <w:sz w:val="28"/>
          <w:szCs w:val="28"/>
        </w:rPr>
      </w:pPr>
      <w:r w:rsidRPr="00902E25">
        <w:rPr>
          <w:rFonts w:ascii="Times New Roman" w:hAnsi="Times New Roman"/>
          <w:b/>
          <w:i w:val="0"/>
          <w:color w:val="auto"/>
          <w:sz w:val="28"/>
          <w:szCs w:val="28"/>
        </w:rPr>
        <w:t>Решение текстовых задач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Единицы измерений</w:t>
      </w:r>
      <w:r w:rsidRPr="00902E25">
        <w:rPr>
          <w:rFonts w:ascii="Times New Roman" w:hAnsi="Times New Roman"/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Зависимости между </w:t>
      </w:r>
      <w:r w:rsidRPr="00902E25">
        <w:rPr>
          <w:rFonts w:ascii="Times New Roman" w:hAnsi="Times New Roman"/>
          <w:sz w:val="28"/>
          <w:szCs w:val="28"/>
        </w:rPr>
        <w:lastRenderedPageBreak/>
        <w:t>величинами: скорость, время, расстояние; производительность, время, работа; ц</w:t>
      </w:r>
      <w:r w:rsidRPr="00902E25">
        <w:rPr>
          <w:rFonts w:ascii="Times New Roman" w:hAnsi="Times New Roman"/>
          <w:sz w:val="28"/>
          <w:szCs w:val="28"/>
        </w:rPr>
        <w:t>е</w:t>
      </w:r>
      <w:r w:rsidRPr="00902E25">
        <w:rPr>
          <w:rFonts w:ascii="Times New Roman" w:hAnsi="Times New Roman"/>
          <w:sz w:val="28"/>
          <w:szCs w:val="28"/>
        </w:rPr>
        <w:t>на, количество, стоимость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все арифметические действия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ение текстовых задач арифметическим способом</w:t>
      </w:r>
      <w:r w:rsidRPr="00902E25">
        <w:rPr>
          <w:rFonts w:ascii="Times New Roman" w:hAnsi="Times New Roman"/>
          <w:i/>
          <w:sz w:val="28"/>
          <w:szCs w:val="28"/>
        </w:rPr>
        <w:t xml:space="preserve">. </w:t>
      </w:r>
      <w:r w:rsidRPr="00902E25">
        <w:rPr>
          <w:rFonts w:ascii="Times New Roman" w:hAnsi="Times New Roman"/>
          <w:sz w:val="28"/>
          <w:szCs w:val="28"/>
        </w:rPr>
        <w:t>Использование таблиц, схем, чертежей, других средств представления данных при решении задачи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движение, работу и покупк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</w:t>
      </w:r>
      <w:r w:rsidRPr="00902E25">
        <w:rPr>
          <w:rFonts w:ascii="Times New Roman" w:hAnsi="Times New Roman"/>
          <w:sz w:val="28"/>
          <w:szCs w:val="28"/>
        </w:rPr>
        <w:t>а</w:t>
      </w:r>
      <w:r w:rsidRPr="00902E25">
        <w:rPr>
          <w:rFonts w:ascii="Times New Roman" w:hAnsi="Times New Roman"/>
          <w:sz w:val="28"/>
          <w:szCs w:val="28"/>
        </w:rPr>
        <w:t xml:space="preserve">дач на совместную работу. Применение дробей при решении задач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Задачи на части, доли, проценты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ение задач на нахождение части числа и числа по его части. Решение з</w:t>
      </w:r>
      <w:r w:rsidRPr="00902E25">
        <w:rPr>
          <w:rFonts w:ascii="Times New Roman" w:hAnsi="Times New Roman"/>
          <w:sz w:val="28"/>
          <w:szCs w:val="28"/>
        </w:rPr>
        <w:t>а</w:t>
      </w:r>
      <w:r w:rsidRPr="00902E25">
        <w:rPr>
          <w:rFonts w:ascii="Times New Roman" w:hAnsi="Times New Roman"/>
          <w:sz w:val="28"/>
          <w:szCs w:val="28"/>
        </w:rPr>
        <w:t>дач на проценты и доли. Применение пропорций при решении задач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>Логические задач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bCs/>
          <w:sz w:val="28"/>
          <w:szCs w:val="28"/>
        </w:rPr>
        <w:t xml:space="preserve">Решение несложных логических задач. </w:t>
      </w:r>
      <w:r w:rsidRPr="00902E25">
        <w:rPr>
          <w:rFonts w:ascii="Times New Roman" w:hAnsi="Times New Roman"/>
          <w:bCs/>
          <w:i/>
          <w:sz w:val="28"/>
          <w:szCs w:val="28"/>
        </w:rPr>
        <w:t>Решение логических задач с помощью графов, таблиц</w:t>
      </w:r>
      <w:r w:rsidRPr="00902E25">
        <w:rPr>
          <w:rFonts w:ascii="Times New Roman" w:hAnsi="Times New Roman"/>
          <w:bCs/>
          <w:sz w:val="28"/>
          <w:szCs w:val="28"/>
        </w:rPr>
        <w:t xml:space="preserve">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902E25">
        <w:rPr>
          <w:rFonts w:ascii="Times New Roman" w:hAnsi="Times New Roman"/>
          <w:b/>
          <w:sz w:val="28"/>
          <w:szCs w:val="28"/>
        </w:rPr>
        <w:t xml:space="preserve">Основные методы решения текстовых задач: </w:t>
      </w:r>
      <w:r w:rsidRPr="00902E25">
        <w:rPr>
          <w:rFonts w:ascii="Times New Roman" w:hAnsi="Times New Roman"/>
          <w:bCs/>
          <w:sz w:val="28"/>
          <w:szCs w:val="28"/>
        </w:rPr>
        <w:t>арифметический, перебор вариантов.</w:t>
      </w:r>
    </w:p>
    <w:p w:rsidR="000C0046" w:rsidRPr="00403DD3" w:rsidRDefault="000C0046" w:rsidP="000C0046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403DD3">
        <w:rPr>
          <w:szCs w:val="28"/>
        </w:rPr>
        <w:t>Наглядная геометрия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Фигуры в окружающем мире. Наглядные представления о фигурах на пло</w:t>
      </w:r>
      <w:r w:rsidRPr="00902E25">
        <w:rPr>
          <w:rFonts w:ascii="Times New Roman" w:hAnsi="Times New Roman"/>
          <w:sz w:val="28"/>
          <w:szCs w:val="28"/>
        </w:rPr>
        <w:t>с</w:t>
      </w:r>
      <w:r w:rsidRPr="00902E25">
        <w:rPr>
          <w:rFonts w:ascii="Times New Roman" w:hAnsi="Times New Roman"/>
          <w:sz w:val="28"/>
          <w:szCs w:val="28"/>
        </w:rPr>
        <w:t>кости: прямая, отрезок, луч, угол, ломаная, многоугольник, окружность, круг. Ч</w:t>
      </w:r>
      <w:r w:rsidRPr="00902E25">
        <w:rPr>
          <w:rFonts w:ascii="Times New Roman" w:hAnsi="Times New Roman"/>
          <w:sz w:val="28"/>
          <w:szCs w:val="28"/>
        </w:rPr>
        <w:t>е</w:t>
      </w:r>
      <w:r w:rsidRPr="00902E25">
        <w:rPr>
          <w:rFonts w:ascii="Times New Roman" w:hAnsi="Times New Roman"/>
          <w:sz w:val="28"/>
          <w:szCs w:val="28"/>
        </w:rPr>
        <w:t xml:space="preserve">тырехугольник, прямоугольник, квадрат. Треугольник, </w:t>
      </w:r>
      <w:r w:rsidRPr="00902E25">
        <w:rPr>
          <w:rFonts w:ascii="Times New Roman" w:hAnsi="Times New Roman"/>
          <w:i/>
          <w:sz w:val="28"/>
          <w:szCs w:val="28"/>
        </w:rPr>
        <w:t>виды треугольников. Пр</w:t>
      </w:r>
      <w:r w:rsidRPr="00902E25">
        <w:rPr>
          <w:rFonts w:ascii="Times New Roman" w:hAnsi="Times New Roman"/>
          <w:i/>
          <w:sz w:val="28"/>
          <w:szCs w:val="28"/>
        </w:rPr>
        <w:t>а</w:t>
      </w:r>
      <w:r w:rsidRPr="00902E25">
        <w:rPr>
          <w:rFonts w:ascii="Times New Roman" w:hAnsi="Times New Roman"/>
          <w:i/>
          <w:sz w:val="28"/>
          <w:szCs w:val="28"/>
        </w:rPr>
        <w:t>вильные многоугольники.</w:t>
      </w:r>
      <w:r w:rsidRPr="00902E25">
        <w:rPr>
          <w:rFonts w:ascii="Times New Roman" w:hAnsi="Times New Roman"/>
          <w:sz w:val="28"/>
          <w:szCs w:val="28"/>
        </w:rPr>
        <w:t xml:space="preserve"> Изображение основных геометрических фигур. </w:t>
      </w:r>
      <w:r w:rsidRPr="00902E25">
        <w:rPr>
          <w:rFonts w:ascii="Times New Roman" w:hAnsi="Times New Roman"/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902E25">
        <w:rPr>
          <w:rFonts w:ascii="Times New Roman" w:hAnsi="Times New Roman"/>
          <w:sz w:val="28"/>
          <w:szCs w:val="28"/>
        </w:rPr>
        <w:t xml:space="preserve"> Длина о</w:t>
      </w:r>
      <w:r w:rsidRPr="00902E25">
        <w:rPr>
          <w:rFonts w:ascii="Times New Roman" w:hAnsi="Times New Roman"/>
          <w:sz w:val="28"/>
          <w:szCs w:val="28"/>
        </w:rPr>
        <w:t>т</w:t>
      </w:r>
      <w:r w:rsidRPr="00902E25">
        <w:rPr>
          <w:rFonts w:ascii="Times New Roman" w:hAnsi="Times New Roman"/>
          <w:sz w:val="28"/>
          <w:szCs w:val="28"/>
        </w:rPr>
        <w:t>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902E25">
        <w:rPr>
          <w:rFonts w:ascii="Times New Roman" w:hAnsi="Times New Roman"/>
          <w:i/>
          <w:sz w:val="28"/>
          <w:szCs w:val="28"/>
        </w:rPr>
        <w:t>Равновеликие фигуры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lastRenderedPageBreak/>
        <w:t>Наглядные представления о пространственных фигурах: куб, параллелеп</w:t>
      </w:r>
      <w:r w:rsidRPr="00902E25">
        <w:rPr>
          <w:rFonts w:ascii="Times New Roman" w:hAnsi="Times New Roman"/>
          <w:sz w:val="28"/>
          <w:szCs w:val="28"/>
        </w:rPr>
        <w:t>и</w:t>
      </w:r>
      <w:r w:rsidRPr="00902E25">
        <w:rPr>
          <w:rFonts w:ascii="Times New Roman" w:hAnsi="Times New Roman"/>
          <w:sz w:val="28"/>
          <w:szCs w:val="28"/>
        </w:rPr>
        <w:t>пед, призма, пирамида, шар, сфера, конус, цилиндр. Изображение пространстве</w:t>
      </w:r>
      <w:r w:rsidRPr="00902E25">
        <w:rPr>
          <w:rFonts w:ascii="Times New Roman" w:hAnsi="Times New Roman"/>
          <w:sz w:val="28"/>
          <w:szCs w:val="28"/>
        </w:rPr>
        <w:t>н</w:t>
      </w:r>
      <w:r w:rsidRPr="00902E25">
        <w:rPr>
          <w:rFonts w:ascii="Times New Roman" w:hAnsi="Times New Roman"/>
          <w:sz w:val="28"/>
          <w:szCs w:val="28"/>
        </w:rPr>
        <w:t xml:space="preserve">ных фигур. </w:t>
      </w:r>
      <w:r w:rsidRPr="00902E25">
        <w:rPr>
          <w:rFonts w:ascii="Times New Roman" w:hAnsi="Times New Roman"/>
          <w:i/>
          <w:sz w:val="28"/>
          <w:szCs w:val="28"/>
        </w:rPr>
        <w:t>Примеры сечений. Многогранники. Правильные многогранники.</w:t>
      </w:r>
      <w:r w:rsidRPr="00902E25">
        <w:rPr>
          <w:rFonts w:ascii="Times New Roman" w:hAnsi="Times New Roman"/>
          <w:sz w:val="28"/>
          <w:szCs w:val="28"/>
        </w:rPr>
        <w:t xml:space="preserve"> Прим</w:t>
      </w:r>
      <w:r w:rsidRPr="00902E25">
        <w:rPr>
          <w:rFonts w:ascii="Times New Roman" w:hAnsi="Times New Roman"/>
          <w:sz w:val="28"/>
          <w:szCs w:val="28"/>
        </w:rPr>
        <w:t>е</w:t>
      </w:r>
      <w:r w:rsidRPr="00902E25">
        <w:rPr>
          <w:rFonts w:ascii="Times New Roman" w:hAnsi="Times New Roman"/>
          <w:sz w:val="28"/>
          <w:szCs w:val="28"/>
        </w:rPr>
        <w:t xml:space="preserve">ры разверток многогранников, цилиндра и конуса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 xml:space="preserve">Понятие о равенстве фигур. Центральная, осевая и </w:t>
      </w:r>
      <w:r w:rsidRPr="00902E25">
        <w:rPr>
          <w:rFonts w:ascii="Times New Roman" w:hAnsi="Times New Roman"/>
          <w:i/>
          <w:sz w:val="28"/>
          <w:szCs w:val="28"/>
        </w:rPr>
        <w:t xml:space="preserve">зеркальная </w:t>
      </w:r>
      <w:r w:rsidRPr="00902E25">
        <w:rPr>
          <w:rFonts w:ascii="Times New Roman" w:hAnsi="Times New Roman"/>
          <w:sz w:val="28"/>
          <w:szCs w:val="28"/>
        </w:rPr>
        <w:t>симметрии. Изображение симметричных фигур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02E25">
        <w:rPr>
          <w:rFonts w:ascii="Times New Roman" w:hAnsi="Times New Roman"/>
          <w:sz w:val="28"/>
          <w:szCs w:val="28"/>
        </w:rPr>
        <w:t>Решение практических задач с применением простейших свойств фигур.</w:t>
      </w:r>
    </w:p>
    <w:p w:rsidR="000C0046" w:rsidRPr="00403DD3" w:rsidRDefault="000C0046" w:rsidP="000C0046">
      <w:pPr>
        <w:pStyle w:val="3"/>
        <w:spacing w:before="0" w:beforeAutospacing="0" w:after="0" w:afterAutospacing="0" w:line="360" w:lineRule="auto"/>
        <w:ind w:firstLine="709"/>
        <w:jc w:val="both"/>
        <w:rPr>
          <w:szCs w:val="28"/>
        </w:rPr>
      </w:pPr>
      <w:r w:rsidRPr="00403DD3">
        <w:rPr>
          <w:szCs w:val="28"/>
        </w:rPr>
        <w:t>История математики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оявление цифр, букв, иероглифов в процессе счёта и распределения проду</w:t>
      </w:r>
      <w:r w:rsidRPr="00902E25">
        <w:rPr>
          <w:rFonts w:ascii="Times New Roman" w:hAnsi="Times New Roman"/>
          <w:i/>
          <w:sz w:val="28"/>
          <w:szCs w:val="28"/>
        </w:rPr>
        <w:t>к</w:t>
      </w:r>
      <w:r w:rsidRPr="00902E25">
        <w:rPr>
          <w:rFonts w:ascii="Times New Roman" w:hAnsi="Times New Roman"/>
          <w:i/>
          <w:sz w:val="28"/>
          <w:szCs w:val="28"/>
        </w:rPr>
        <w:t xml:space="preserve">тов на Древнем Ближнем Востоке. Связь с Неолитической революцией.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Появление нуля и отрицательных чисел в математике древности. Роль Ди</w:t>
      </w:r>
      <w:r w:rsidRPr="00902E25">
        <w:rPr>
          <w:rFonts w:ascii="Times New Roman" w:hAnsi="Times New Roman"/>
          <w:i/>
          <w:sz w:val="28"/>
          <w:szCs w:val="28"/>
        </w:rPr>
        <w:t>о</w:t>
      </w:r>
      <w:r w:rsidRPr="00902E25">
        <w:rPr>
          <w:rFonts w:ascii="Times New Roman" w:hAnsi="Times New Roman"/>
          <w:i/>
          <w:sz w:val="28"/>
          <w:szCs w:val="28"/>
        </w:rPr>
        <w:t xml:space="preserve">фанта. Почему </w:t>
      </w:r>
      <w:r w:rsidRPr="00902E25">
        <w:rPr>
          <w:rFonts w:ascii="Times New Roman" w:hAnsi="Times New Roman"/>
          <w:i/>
          <w:position w:val="-14"/>
          <w:sz w:val="28"/>
          <w:szCs w:val="28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9" o:title=""/>
          </v:shape>
          <o:OLEObject Type="Embed" ProgID="Equation.DSMT4" ShapeID="_x0000_i1025" DrawAspect="Content" ObjectID="_1528726567" r:id="rId10"/>
        </w:object>
      </w:r>
      <w:r w:rsidRPr="00902E25">
        <w:rPr>
          <w:rFonts w:ascii="Times New Roman" w:hAnsi="Times New Roman"/>
          <w:i/>
          <w:sz w:val="28"/>
          <w:szCs w:val="28"/>
        </w:rPr>
        <w:t>?</w:t>
      </w:r>
    </w:p>
    <w:p w:rsidR="000C0046" w:rsidRPr="00902E25" w:rsidRDefault="000C0046" w:rsidP="000C0046">
      <w:pPr>
        <w:spacing w:after="0" w:line="36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902E25">
        <w:rPr>
          <w:rFonts w:ascii="Times New Roman" w:hAnsi="Times New Roman"/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 Магницкий.</w:t>
      </w:r>
    </w:p>
    <w:p w:rsidR="00C27B1C" w:rsidRDefault="00C27B1C" w:rsidP="000C0046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bCs/>
          <w:sz w:val="28"/>
          <w:szCs w:val="28"/>
        </w:rPr>
      </w:pPr>
    </w:p>
    <w:p w:rsidR="00C27B1C" w:rsidRDefault="00C27B1C" w:rsidP="00C27B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Тематическое планирование</w:t>
      </w:r>
    </w:p>
    <w:p w:rsidR="00C27B1C" w:rsidRDefault="00C27B1C" w:rsidP="00C27B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943"/>
        <w:gridCol w:w="5810"/>
        <w:gridCol w:w="1526"/>
      </w:tblGrid>
      <w:tr w:rsidR="00C27B1C" w:rsidRPr="002F1BC3" w:rsidTr="00E23BD2">
        <w:tc>
          <w:tcPr>
            <w:tcW w:w="2943" w:type="dxa"/>
          </w:tcPr>
          <w:p w:rsidR="00C27B1C" w:rsidRPr="00CE3942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3942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и название раздела и тем курса</w:t>
            </w:r>
          </w:p>
        </w:tc>
        <w:tc>
          <w:tcPr>
            <w:tcW w:w="5812" w:type="dxa"/>
          </w:tcPr>
          <w:p w:rsidR="00C27B1C" w:rsidRPr="00CE3942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3942">
              <w:rPr>
                <w:rFonts w:ascii="Times New Roman" w:hAnsi="Times New Roman" w:cs="Times New Roman"/>
                <w:b/>
                <w:sz w:val="24"/>
                <w:szCs w:val="24"/>
              </w:rPr>
              <w:t>Краткое содержание учебной темы</w:t>
            </w:r>
          </w:p>
        </w:tc>
        <w:tc>
          <w:tcPr>
            <w:tcW w:w="1526" w:type="dxa"/>
          </w:tcPr>
          <w:p w:rsidR="00C27B1C" w:rsidRPr="00CE3942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3942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C27B1C" w:rsidRPr="002F1BC3" w:rsidTr="00E23BD2">
        <w:tc>
          <w:tcPr>
            <w:tcW w:w="2943" w:type="dxa"/>
          </w:tcPr>
          <w:p w:rsidR="00C27B1C" w:rsidRPr="00BE05F6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812" w:type="dxa"/>
          </w:tcPr>
          <w:p w:rsidR="00C27B1C" w:rsidRPr="00BE05F6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526" w:type="dxa"/>
          </w:tcPr>
          <w:p w:rsidR="00C27B1C" w:rsidRPr="00BE05F6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C27B1C" w:rsidRPr="002F1BC3" w:rsidTr="00E23BD2">
        <w:tc>
          <w:tcPr>
            <w:tcW w:w="2943" w:type="dxa"/>
          </w:tcPr>
          <w:p w:rsidR="00C27B1C" w:rsidRPr="00E028DE" w:rsidRDefault="00C27B1C" w:rsidP="00C27B1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курса м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атики 5 класса.</w:t>
            </w:r>
          </w:p>
        </w:tc>
        <w:tc>
          <w:tcPr>
            <w:tcW w:w="5812" w:type="dxa"/>
          </w:tcPr>
          <w:p w:rsidR="00C27B1C" w:rsidRPr="00E028DE" w:rsidRDefault="00C27B1C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6" w:type="dxa"/>
          </w:tcPr>
          <w:p w:rsidR="00C27B1C" w:rsidRPr="00E028DE" w:rsidRDefault="00C27B1C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27B1C" w:rsidRPr="002F1BC3" w:rsidTr="00E23BD2">
        <w:tc>
          <w:tcPr>
            <w:tcW w:w="10281" w:type="dxa"/>
            <w:gridSpan w:val="3"/>
          </w:tcPr>
          <w:p w:rsidR="00C27B1C" w:rsidRPr="00CE3942" w:rsidRDefault="00C27B1C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E39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</w:t>
            </w:r>
            <w:r w:rsidRPr="00CE394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CE3942">
              <w:rPr>
                <w:rFonts w:ascii="Times New Roman" w:hAnsi="Times New Roman" w:cs="Times New Roman"/>
                <w:b/>
                <w:sz w:val="24"/>
                <w:szCs w:val="24"/>
              </w:rPr>
              <w:t>. Обыкновенные дроби</w:t>
            </w:r>
          </w:p>
        </w:tc>
      </w:tr>
      <w:tr w:rsidR="00C27B1C" w:rsidRPr="002F1BC3" w:rsidTr="00E23BD2">
        <w:tc>
          <w:tcPr>
            <w:tcW w:w="2943" w:type="dxa"/>
          </w:tcPr>
          <w:p w:rsidR="00C27B1C" w:rsidRPr="002F1BC3" w:rsidRDefault="00C27B1C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1BC3">
              <w:rPr>
                <w:rFonts w:ascii="Times New Roman" w:hAnsi="Times New Roman" w:cs="Times New Roman"/>
                <w:sz w:val="24"/>
                <w:szCs w:val="24"/>
              </w:rPr>
              <w:t>Делимость чисе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812" w:type="dxa"/>
          </w:tcPr>
          <w:p w:rsidR="00C27B1C" w:rsidRPr="002F1BC3" w:rsidRDefault="00C27B1C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F1BC3">
              <w:rPr>
                <w:rFonts w:ascii="Times New Roman" w:hAnsi="Times New Roman" w:cs="Times New Roman"/>
                <w:sz w:val="24"/>
                <w:szCs w:val="24"/>
              </w:rPr>
              <w:t>Делители и кратные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знаки делимости на 2; 3; 5; 9; 10. Простые и составные числа. Разложение на простые множители. Наибольший общий делитель (НОД). Взаимно простые числа. Наименьшее общее кратное (НОК).</w:t>
            </w:r>
          </w:p>
        </w:tc>
        <w:tc>
          <w:tcPr>
            <w:tcW w:w="1526" w:type="dxa"/>
          </w:tcPr>
          <w:p w:rsidR="00C27B1C" w:rsidRPr="002F1BC3" w:rsidRDefault="00C27B1C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E23B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E23BD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</w:tr>
      <w:tr w:rsidR="00C27B1C" w:rsidRPr="002F1BC3" w:rsidTr="00E23BD2">
        <w:tc>
          <w:tcPr>
            <w:tcW w:w="2943" w:type="dxa"/>
          </w:tcPr>
          <w:p w:rsidR="00C27B1C" w:rsidRPr="002F1BC3" w:rsidRDefault="00C27B1C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робей с разными зн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телями.</w:t>
            </w:r>
          </w:p>
        </w:tc>
        <w:tc>
          <w:tcPr>
            <w:tcW w:w="5812" w:type="dxa"/>
          </w:tcPr>
          <w:p w:rsidR="00C27B1C" w:rsidRPr="002F1BC3" w:rsidRDefault="00C27B1C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сновное свойство дроби. Сокращение дробей. П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дение дробей к общему знаменателю. Сравнение, сложение и вычитание дробей с разными знамен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ями. Сложение и вычитание смешанных чисел.</w:t>
            </w:r>
          </w:p>
        </w:tc>
        <w:tc>
          <w:tcPr>
            <w:tcW w:w="1526" w:type="dxa"/>
          </w:tcPr>
          <w:p w:rsidR="00C27B1C" w:rsidRPr="002F1BC3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FC6D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FC6D1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FC6D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2F1BC3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5812" w:type="dxa"/>
          </w:tcPr>
          <w:p w:rsidR="00BE05F6" w:rsidRPr="002F1BC3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дробей. Нахождение дроби от числа. Применение распределительного свойства умно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ия. Взаимно обратные числа. Деление дробей. Нахождение числа по его дроби. Дробные выражения. </w:t>
            </w:r>
          </w:p>
        </w:tc>
        <w:tc>
          <w:tcPr>
            <w:tcW w:w="1526" w:type="dxa"/>
          </w:tcPr>
          <w:p w:rsidR="00BE05F6" w:rsidRPr="002F1BC3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FC6D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FC6D1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FC6D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E028DE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028DE">
              <w:rPr>
                <w:rFonts w:ascii="Times New Roman" w:hAnsi="Times New Roman" w:cs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5812" w:type="dxa"/>
          </w:tcPr>
          <w:p w:rsidR="00BE05F6" w:rsidRPr="00E028DE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шения. Пропорции. Основное свойство проп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ции. Прямая и обратная пропорциональная зависи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и. Масштаб. Длина окружности и площадь круга. Шар. </w:t>
            </w:r>
          </w:p>
        </w:tc>
        <w:tc>
          <w:tcPr>
            <w:tcW w:w="1526" w:type="dxa"/>
          </w:tcPr>
          <w:p w:rsidR="00BE05F6" w:rsidRPr="00E028DE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FC6D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FC6D1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FC6D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10281" w:type="dxa"/>
            <w:gridSpan w:val="3"/>
          </w:tcPr>
          <w:p w:rsidR="00BE05F6" w:rsidRPr="00760D63" w:rsidRDefault="00BE05F6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 Рациональные числа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2F1BC3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льные числа. </w:t>
            </w:r>
          </w:p>
        </w:tc>
        <w:tc>
          <w:tcPr>
            <w:tcW w:w="5812" w:type="dxa"/>
          </w:tcPr>
          <w:p w:rsidR="00BE05F6" w:rsidRPr="002F1BC3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ы на прямой. Противоположные числа. Модуль числа. Сравнение чисел. Изменение величин.</w:t>
            </w:r>
          </w:p>
        </w:tc>
        <w:tc>
          <w:tcPr>
            <w:tcW w:w="1526" w:type="dxa"/>
          </w:tcPr>
          <w:p w:rsidR="00BE05F6" w:rsidRPr="002F1BC3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2F1BC3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положительных и отри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ельных чисел.</w:t>
            </w:r>
          </w:p>
        </w:tc>
        <w:tc>
          <w:tcPr>
            <w:tcW w:w="5812" w:type="dxa"/>
          </w:tcPr>
          <w:p w:rsidR="00BE05F6" w:rsidRPr="002F1BC3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чисел с помощью координатной прямой. Сложение отрицательных чисел. Сложение чисел с разными знаками. Вычитание. </w:t>
            </w:r>
          </w:p>
        </w:tc>
        <w:tc>
          <w:tcPr>
            <w:tcW w:w="1526" w:type="dxa"/>
          </w:tcPr>
          <w:p w:rsidR="00BE05F6" w:rsidRPr="002F1BC3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2F1BC3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ожительных и отриц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льных чисел. </w:t>
            </w:r>
          </w:p>
        </w:tc>
        <w:tc>
          <w:tcPr>
            <w:tcW w:w="5812" w:type="dxa"/>
          </w:tcPr>
          <w:p w:rsidR="00BE05F6" w:rsidRPr="002F1BC3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. Деление. Рациональные числа. Свойства действий с рациональными числами.</w:t>
            </w:r>
          </w:p>
        </w:tc>
        <w:tc>
          <w:tcPr>
            <w:tcW w:w="1526" w:type="dxa"/>
          </w:tcPr>
          <w:p w:rsidR="00BE05F6" w:rsidRPr="002F1BC3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5B26F3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5B26F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5B26F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ытие скобок. Коэ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фициент. Подобные с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аемые.</w:t>
            </w:r>
          </w:p>
        </w:tc>
        <w:tc>
          <w:tcPr>
            <w:tcW w:w="5812" w:type="dxa"/>
          </w:tcPr>
          <w:p w:rsidR="00BE05F6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ытие скобок. Коэффициент. Подобные слаг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ые.</w:t>
            </w:r>
          </w:p>
        </w:tc>
        <w:tc>
          <w:tcPr>
            <w:tcW w:w="1526" w:type="dxa"/>
          </w:tcPr>
          <w:p w:rsidR="00BE05F6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екстовых задач.</w:t>
            </w:r>
          </w:p>
        </w:tc>
        <w:tc>
          <w:tcPr>
            <w:tcW w:w="5812" w:type="dxa"/>
          </w:tcPr>
          <w:p w:rsidR="00BE05F6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на движение, работу, покупки.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е задач на части, доли, проценты. Решение несл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ых логических задач.</w:t>
            </w:r>
          </w:p>
        </w:tc>
        <w:tc>
          <w:tcPr>
            <w:tcW w:w="1526" w:type="dxa"/>
          </w:tcPr>
          <w:p w:rsidR="00BE05F6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FC6D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FC6D1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FC6D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C56023" w:rsidRDefault="00BE05F6" w:rsidP="00E23BD2">
            <w:pPr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C56023">
              <w:rPr>
                <w:rFonts w:ascii="Times New Roman" w:hAnsi="Times New Roman" w:cs="Times New Roman"/>
                <w:sz w:val="24"/>
                <w:szCs w:val="24"/>
              </w:rPr>
              <w:t>Координаты на плоск</w:t>
            </w:r>
            <w:r w:rsidRPr="00C56023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56023">
              <w:rPr>
                <w:rFonts w:ascii="Times New Roman" w:hAnsi="Times New Roman" w:cs="Times New Roman"/>
                <w:sz w:val="24"/>
                <w:szCs w:val="24"/>
              </w:rPr>
              <w:t>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812" w:type="dxa"/>
          </w:tcPr>
          <w:p w:rsidR="00BE05F6" w:rsidRDefault="00BE05F6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ерпендикулярные прямые.  Параллельные прямые. Координатная плоскость. Столбчатые диаграммы. Графики.</w:t>
            </w:r>
          </w:p>
        </w:tc>
        <w:tc>
          <w:tcPr>
            <w:tcW w:w="1526" w:type="dxa"/>
          </w:tcPr>
          <w:p w:rsidR="00BE05F6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BE05F6" w:rsidRDefault="00BE05F6" w:rsidP="00FC6D1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FC6D11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FC6D1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2F1BC3" w:rsidTr="00E23BD2">
        <w:tc>
          <w:tcPr>
            <w:tcW w:w="2943" w:type="dxa"/>
          </w:tcPr>
          <w:p w:rsidR="00BE05F6" w:rsidRPr="00C56023" w:rsidRDefault="00BE05F6" w:rsidP="00E23B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ое повторение к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 математики 5-6 к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ов.</w:t>
            </w:r>
          </w:p>
        </w:tc>
        <w:tc>
          <w:tcPr>
            <w:tcW w:w="5812" w:type="dxa"/>
          </w:tcPr>
          <w:p w:rsidR="00271F69" w:rsidRDefault="00271F69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.</w:t>
            </w:r>
          </w:p>
          <w:p w:rsidR="00BE05F6" w:rsidRDefault="00271F69" w:rsidP="00E23BD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ектная деятельность.</w:t>
            </w:r>
          </w:p>
        </w:tc>
        <w:tc>
          <w:tcPr>
            <w:tcW w:w="1526" w:type="dxa"/>
          </w:tcPr>
          <w:p w:rsidR="00BE05F6" w:rsidRDefault="00BE05F6" w:rsidP="00E23BD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E05F6" w:rsidRPr="00BE05F6" w:rsidTr="00E23BD2">
        <w:tc>
          <w:tcPr>
            <w:tcW w:w="2943" w:type="dxa"/>
          </w:tcPr>
          <w:p w:rsidR="00BE05F6" w:rsidRPr="00BE05F6" w:rsidRDefault="00BE05F6" w:rsidP="00E23BD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Резерв</w:t>
            </w:r>
          </w:p>
        </w:tc>
        <w:tc>
          <w:tcPr>
            <w:tcW w:w="5812" w:type="dxa"/>
          </w:tcPr>
          <w:p w:rsidR="00BE05F6" w:rsidRPr="00BE05F6" w:rsidRDefault="00BE05F6" w:rsidP="00E23BD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26" w:type="dxa"/>
          </w:tcPr>
          <w:p w:rsidR="00BE05F6" w:rsidRPr="00BE05F6" w:rsidRDefault="00BE05F6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05F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BE05F6" w:rsidRPr="00C56023" w:rsidTr="00E23BD2">
        <w:tc>
          <w:tcPr>
            <w:tcW w:w="8755" w:type="dxa"/>
            <w:gridSpan w:val="2"/>
          </w:tcPr>
          <w:p w:rsidR="00BE05F6" w:rsidRPr="00C56023" w:rsidRDefault="00BE05F6" w:rsidP="00E23BD2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6023">
              <w:rPr>
                <w:rFonts w:ascii="Times New Roman" w:hAnsi="Times New Roman" w:cs="Times New Roman"/>
                <w:b/>
                <w:sz w:val="24"/>
                <w:szCs w:val="24"/>
              </w:rPr>
              <w:t>Общее количество часов:</w:t>
            </w:r>
          </w:p>
        </w:tc>
        <w:tc>
          <w:tcPr>
            <w:tcW w:w="1526" w:type="dxa"/>
          </w:tcPr>
          <w:p w:rsidR="00BE05F6" w:rsidRPr="00C56023" w:rsidRDefault="00BE05F6" w:rsidP="00E23BD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0</w:t>
            </w:r>
          </w:p>
        </w:tc>
      </w:tr>
    </w:tbl>
    <w:p w:rsidR="0071694A" w:rsidRDefault="0071694A" w:rsidP="00D655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C21712" w:rsidRPr="003E634C" w:rsidRDefault="00C21712" w:rsidP="00D6551C">
      <w:pPr>
        <w:widowControl w:val="0"/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3E634C">
        <w:rPr>
          <w:rFonts w:ascii="Times New Roman" w:hAnsi="Times New Roman" w:cs="Times New Roman"/>
          <w:b/>
          <w:bCs/>
          <w:sz w:val="28"/>
          <w:szCs w:val="28"/>
        </w:rPr>
        <w:t xml:space="preserve">Приоритетные виды и формы контроля </w:t>
      </w:r>
    </w:p>
    <w:p w:rsidR="00B64928" w:rsidRPr="00B64928" w:rsidRDefault="00B64928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64928">
        <w:rPr>
          <w:rFonts w:ascii="Times New Roman" w:hAnsi="Times New Roman" w:cs="Times New Roman"/>
          <w:sz w:val="28"/>
          <w:szCs w:val="28"/>
        </w:rPr>
        <w:t>Основными видами контроля являются текущий контроль, тематический контроль и итоговый контроль.</w:t>
      </w:r>
    </w:p>
    <w:p w:rsidR="00B64928" w:rsidRPr="00B64928" w:rsidRDefault="00B64928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64928">
        <w:rPr>
          <w:rFonts w:ascii="Times New Roman" w:hAnsi="Times New Roman" w:cs="Times New Roman"/>
          <w:b/>
          <w:sz w:val="28"/>
          <w:szCs w:val="28"/>
        </w:rPr>
        <w:t>Текущий контроль</w:t>
      </w:r>
      <w:r w:rsidRPr="00B64928">
        <w:rPr>
          <w:rFonts w:ascii="Times New Roman" w:hAnsi="Times New Roman" w:cs="Times New Roman"/>
          <w:sz w:val="28"/>
          <w:szCs w:val="28"/>
        </w:rPr>
        <w:t xml:space="preserve"> осуществляется ежедневно в виде индивидуального, фронтального или комбинированного опроса.</w:t>
      </w:r>
    </w:p>
    <w:p w:rsidR="00B64928" w:rsidRDefault="00B64928" w:rsidP="00D655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B64928">
        <w:rPr>
          <w:rFonts w:ascii="Times New Roman" w:hAnsi="Times New Roman" w:cs="Times New Roman"/>
          <w:b/>
          <w:sz w:val="28"/>
          <w:szCs w:val="28"/>
        </w:rPr>
        <w:t>Тематический контроль</w:t>
      </w:r>
      <w:r w:rsidRPr="00B64928">
        <w:rPr>
          <w:rFonts w:ascii="Times New Roman" w:hAnsi="Times New Roman" w:cs="Times New Roman"/>
          <w:sz w:val="28"/>
          <w:szCs w:val="28"/>
        </w:rPr>
        <w:t xml:space="preserve"> осуществляется по завершении крупного блока (темы) и позволяет оценить знания и умения обучающихся, полученные в ходе д</w:t>
      </w:r>
      <w:r w:rsidRPr="00B64928">
        <w:rPr>
          <w:rFonts w:ascii="Times New Roman" w:hAnsi="Times New Roman" w:cs="Times New Roman"/>
          <w:sz w:val="28"/>
          <w:szCs w:val="28"/>
        </w:rPr>
        <w:t>о</w:t>
      </w:r>
      <w:r w:rsidRPr="00B64928">
        <w:rPr>
          <w:rFonts w:ascii="Times New Roman" w:hAnsi="Times New Roman" w:cs="Times New Roman"/>
          <w:sz w:val="28"/>
          <w:szCs w:val="28"/>
        </w:rPr>
        <w:t xml:space="preserve">статочно продолжительного периода работы. Периодический контроль проводится </w:t>
      </w:r>
      <w:r w:rsidRPr="00B64928">
        <w:rPr>
          <w:rFonts w:ascii="Times New Roman" w:hAnsi="Times New Roman" w:cs="Times New Roman"/>
          <w:sz w:val="28"/>
          <w:szCs w:val="28"/>
        </w:rPr>
        <w:lastRenderedPageBreak/>
        <w:t>в форме самостоятельных, проверочных и контрольных работ</w:t>
      </w:r>
      <w:r w:rsidR="00303125">
        <w:rPr>
          <w:rFonts w:ascii="Times New Roman" w:hAnsi="Times New Roman" w:cs="Times New Roman"/>
          <w:sz w:val="28"/>
          <w:szCs w:val="28"/>
        </w:rPr>
        <w:t>, математических диктантов</w:t>
      </w:r>
      <w:r w:rsidRPr="00B64928">
        <w:rPr>
          <w:rFonts w:ascii="Times New Roman" w:hAnsi="Times New Roman" w:cs="Times New Roman"/>
          <w:sz w:val="28"/>
          <w:szCs w:val="28"/>
        </w:rPr>
        <w:t>.</w:t>
      </w:r>
    </w:p>
    <w:p w:rsidR="00303125" w:rsidRPr="00303125" w:rsidRDefault="00303125" w:rsidP="0030312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03125">
        <w:rPr>
          <w:rFonts w:ascii="Times New Roman" w:hAnsi="Times New Roman" w:cs="Times New Roman"/>
          <w:sz w:val="28"/>
          <w:szCs w:val="28"/>
        </w:rPr>
        <w:t>Отметки за работу при написании математического диктанта выставляются с учетом числа верно решенных заданий.</w:t>
      </w:r>
    </w:p>
    <w:p w:rsidR="00303125" w:rsidRPr="00303125" w:rsidRDefault="00303125" w:rsidP="0030312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52"/>
        <w:gridCol w:w="1701"/>
        <w:gridCol w:w="1701"/>
        <w:gridCol w:w="1701"/>
        <w:gridCol w:w="1524"/>
      </w:tblGrid>
      <w:tr w:rsidR="00303125" w:rsidRPr="00303125" w:rsidTr="002778BF">
        <w:tc>
          <w:tcPr>
            <w:tcW w:w="3652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Число верных ответов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5, 6</w:t>
            </w:r>
          </w:p>
        </w:tc>
        <w:tc>
          <w:tcPr>
            <w:tcW w:w="1524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Менее 5</w:t>
            </w:r>
          </w:p>
        </w:tc>
      </w:tr>
      <w:tr w:rsidR="00303125" w:rsidRPr="00303125" w:rsidTr="002778BF">
        <w:tc>
          <w:tcPr>
            <w:tcW w:w="3652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Отметка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«5»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«4»</w:t>
            </w:r>
          </w:p>
        </w:tc>
        <w:tc>
          <w:tcPr>
            <w:tcW w:w="1701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«3»</w:t>
            </w:r>
          </w:p>
        </w:tc>
        <w:tc>
          <w:tcPr>
            <w:tcW w:w="1524" w:type="dxa"/>
            <w:shd w:val="clear" w:color="auto" w:fill="auto"/>
          </w:tcPr>
          <w:p w:rsidR="00303125" w:rsidRPr="00303125" w:rsidRDefault="00303125" w:rsidP="00303125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303125">
              <w:rPr>
                <w:rFonts w:ascii="Times New Roman" w:eastAsia="Calibri" w:hAnsi="Times New Roman" w:cs="Times New Roman"/>
                <w:sz w:val="28"/>
                <w:szCs w:val="28"/>
              </w:rPr>
              <w:t>«2»</w:t>
            </w:r>
          </w:p>
        </w:tc>
      </w:tr>
    </w:tbl>
    <w:p w:rsidR="00303125" w:rsidRPr="00303125" w:rsidRDefault="00303125" w:rsidP="0030312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B64928" w:rsidRPr="00B64928" w:rsidRDefault="00B64928" w:rsidP="00303125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303125">
        <w:rPr>
          <w:rFonts w:ascii="Times New Roman" w:hAnsi="Times New Roman" w:cs="Times New Roman"/>
          <w:b/>
          <w:sz w:val="28"/>
          <w:szCs w:val="28"/>
        </w:rPr>
        <w:t>Итоговый контроль</w:t>
      </w:r>
      <w:r w:rsidRPr="00303125">
        <w:rPr>
          <w:rFonts w:ascii="Times New Roman" w:hAnsi="Times New Roman" w:cs="Times New Roman"/>
          <w:sz w:val="28"/>
          <w:szCs w:val="28"/>
        </w:rPr>
        <w:t xml:space="preserve"> осуществляется по завершении учебного года в форме </w:t>
      </w:r>
      <w:r w:rsidRPr="00B64928">
        <w:rPr>
          <w:rFonts w:ascii="Times New Roman" w:hAnsi="Times New Roman" w:cs="Times New Roman"/>
          <w:sz w:val="28"/>
          <w:szCs w:val="28"/>
        </w:rPr>
        <w:t>итоговой контрольной работы или итогового тестирования по курсу математики 5</w:t>
      </w:r>
      <w:r>
        <w:rPr>
          <w:rFonts w:ascii="Times New Roman" w:hAnsi="Times New Roman" w:cs="Times New Roman"/>
          <w:sz w:val="28"/>
          <w:szCs w:val="28"/>
        </w:rPr>
        <w:t>-6</w:t>
      </w:r>
      <w:r w:rsidRPr="00B64928">
        <w:rPr>
          <w:rFonts w:ascii="Times New Roman" w:hAnsi="Times New Roman" w:cs="Times New Roman"/>
          <w:sz w:val="28"/>
          <w:szCs w:val="28"/>
        </w:rPr>
        <w:t xml:space="preserve"> класса. </w:t>
      </w:r>
    </w:p>
    <w:p w:rsidR="00876901" w:rsidRDefault="005F30F6" w:rsidP="00241F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30F6">
        <w:rPr>
          <w:rFonts w:ascii="Times New Roman" w:hAnsi="Times New Roman" w:cs="Times New Roman"/>
          <w:b/>
          <w:bCs/>
          <w:sz w:val="28"/>
          <w:szCs w:val="28"/>
        </w:rPr>
        <w:t xml:space="preserve">КРИТЕРИИ </w:t>
      </w:r>
      <w:r w:rsidR="00876901">
        <w:rPr>
          <w:rFonts w:ascii="Times New Roman" w:hAnsi="Times New Roman" w:cs="Times New Roman"/>
          <w:b/>
          <w:bCs/>
          <w:sz w:val="28"/>
          <w:szCs w:val="28"/>
        </w:rPr>
        <w:t xml:space="preserve">ОЦЕНИВАНИЯ УСТНЫХ ОТВЕТОВ И ПИСЬМЕННЫХ </w:t>
      </w:r>
    </w:p>
    <w:p w:rsidR="005F30F6" w:rsidRPr="005F30F6" w:rsidRDefault="00876901" w:rsidP="00241F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РАБОТ </w:t>
      </w:r>
      <w:r w:rsidR="005F30F6" w:rsidRPr="005F30F6">
        <w:rPr>
          <w:rFonts w:ascii="Times New Roman" w:hAnsi="Times New Roman" w:cs="Times New Roman"/>
          <w:b/>
          <w:bCs/>
          <w:sz w:val="28"/>
          <w:szCs w:val="28"/>
        </w:rPr>
        <w:t xml:space="preserve"> ОБУЧАЮЩИХСЯ ПО МАТЕМАТИКЕ</w:t>
      </w:r>
    </w:p>
    <w:p w:rsidR="005F30F6" w:rsidRPr="005F30F6" w:rsidRDefault="005F30F6" w:rsidP="00241F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ценка устных от</w:t>
      </w:r>
      <w:r w:rsidR="00241F1C">
        <w:rPr>
          <w:rFonts w:ascii="Times New Roman" w:hAnsi="Times New Roman" w:cs="Times New Roman"/>
          <w:b/>
          <w:sz w:val="28"/>
          <w:szCs w:val="28"/>
        </w:rPr>
        <w:t>ветов обучающихся по математике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 xml:space="preserve">Ответ оценивается </w:t>
      </w:r>
      <w:r w:rsidRPr="005F30F6">
        <w:rPr>
          <w:rFonts w:ascii="Times New Roman" w:hAnsi="Times New Roman" w:cs="Times New Roman"/>
          <w:b/>
          <w:sz w:val="28"/>
          <w:szCs w:val="28"/>
        </w:rPr>
        <w:t>отметкой «5</w:t>
      </w:r>
      <w:r w:rsidRPr="005F30F6">
        <w:rPr>
          <w:rFonts w:ascii="Times New Roman" w:hAnsi="Times New Roman" w:cs="Times New Roman"/>
          <w:sz w:val="28"/>
          <w:szCs w:val="28"/>
        </w:rPr>
        <w:t>», если обучающийся: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полностью раскрыл содержание материала в объеме, предусмотренном программой и учебником,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изложил материал грамотным языком в определенной логической п</w:t>
      </w:r>
      <w:r w:rsidRPr="005F30F6">
        <w:rPr>
          <w:rFonts w:ascii="Times New Roman" w:hAnsi="Times New Roman" w:cs="Times New Roman"/>
          <w:sz w:val="28"/>
          <w:szCs w:val="28"/>
        </w:rPr>
        <w:t>о</w:t>
      </w:r>
      <w:r w:rsidRPr="005F30F6">
        <w:rPr>
          <w:rFonts w:ascii="Times New Roman" w:hAnsi="Times New Roman" w:cs="Times New Roman"/>
          <w:sz w:val="28"/>
          <w:szCs w:val="28"/>
        </w:rPr>
        <w:t>следовательности, точно используя терминологию и символику;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правильно выполнил рисунки, чертежи, графики, сопутствующие отв</w:t>
      </w:r>
      <w:r w:rsidRPr="005F30F6">
        <w:rPr>
          <w:rFonts w:ascii="Times New Roman" w:hAnsi="Times New Roman" w:cs="Times New Roman"/>
          <w:sz w:val="28"/>
          <w:szCs w:val="28"/>
        </w:rPr>
        <w:t>е</w:t>
      </w:r>
      <w:r w:rsidRPr="005F30F6">
        <w:rPr>
          <w:rFonts w:ascii="Times New Roman" w:hAnsi="Times New Roman" w:cs="Times New Roman"/>
          <w:sz w:val="28"/>
          <w:szCs w:val="28"/>
        </w:rPr>
        <w:t>ту;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показал умение иллюстрировать теоретические положения конкретн</w:t>
      </w:r>
      <w:r w:rsidRPr="005F30F6">
        <w:rPr>
          <w:rFonts w:ascii="Times New Roman" w:hAnsi="Times New Roman" w:cs="Times New Roman"/>
          <w:sz w:val="28"/>
          <w:szCs w:val="28"/>
        </w:rPr>
        <w:t>ы</w:t>
      </w:r>
      <w:r w:rsidRPr="005F30F6">
        <w:rPr>
          <w:rFonts w:ascii="Times New Roman" w:hAnsi="Times New Roman" w:cs="Times New Roman"/>
          <w:sz w:val="28"/>
          <w:szCs w:val="28"/>
        </w:rPr>
        <w:t>ми примерами, применять их в новой ситуации при  выполнении пра</w:t>
      </w:r>
      <w:r w:rsidRPr="005F30F6">
        <w:rPr>
          <w:rFonts w:ascii="Times New Roman" w:hAnsi="Times New Roman" w:cs="Times New Roman"/>
          <w:sz w:val="28"/>
          <w:szCs w:val="28"/>
        </w:rPr>
        <w:t>к</w:t>
      </w:r>
      <w:r w:rsidRPr="005F30F6">
        <w:rPr>
          <w:rFonts w:ascii="Times New Roman" w:hAnsi="Times New Roman" w:cs="Times New Roman"/>
          <w:sz w:val="28"/>
          <w:szCs w:val="28"/>
        </w:rPr>
        <w:t>тического задания;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продемонстрировал усвоение ранее изученных сопутствующих вопр</w:t>
      </w:r>
      <w:r w:rsidRPr="005F30F6">
        <w:rPr>
          <w:rFonts w:ascii="Times New Roman" w:hAnsi="Times New Roman" w:cs="Times New Roman"/>
          <w:sz w:val="28"/>
          <w:szCs w:val="28"/>
        </w:rPr>
        <w:t>о</w:t>
      </w:r>
      <w:r w:rsidRPr="005F30F6">
        <w:rPr>
          <w:rFonts w:ascii="Times New Roman" w:hAnsi="Times New Roman" w:cs="Times New Roman"/>
          <w:sz w:val="28"/>
          <w:szCs w:val="28"/>
        </w:rPr>
        <w:t>сов, сформированность и устойчивость используемых при отработке умений и навыков;</w:t>
      </w:r>
    </w:p>
    <w:p w:rsidR="005F30F6" w:rsidRPr="005F30F6" w:rsidRDefault="005F30F6" w:rsidP="005666B6">
      <w:pPr>
        <w:numPr>
          <w:ilvl w:val="0"/>
          <w:numId w:val="27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отвечал самостоятельно без наводящих вопросов учителя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Возможны одна-две неточности при освещении второстепенных вопросов или в выкладках, которые ученик легко исправил по замечанию учителя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 xml:space="preserve">Ответ оценивается </w:t>
      </w:r>
      <w:r w:rsidRPr="005F30F6">
        <w:rPr>
          <w:rFonts w:ascii="Times New Roman" w:hAnsi="Times New Roman" w:cs="Times New Roman"/>
          <w:b/>
          <w:sz w:val="28"/>
          <w:szCs w:val="28"/>
        </w:rPr>
        <w:t>отметкой «4»,</w:t>
      </w:r>
      <w:r w:rsidRPr="005F30F6">
        <w:rPr>
          <w:rFonts w:ascii="Times New Roman" w:hAnsi="Times New Roman" w:cs="Times New Roman"/>
          <w:sz w:val="28"/>
          <w:szCs w:val="28"/>
        </w:rPr>
        <w:t xml:space="preserve"> если он удовлетворяет в основном треб</w:t>
      </w:r>
      <w:r w:rsidRPr="005F30F6">
        <w:rPr>
          <w:rFonts w:ascii="Times New Roman" w:hAnsi="Times New Roman" w:cs="Times New Roman"/>
          <w:sz w:val="28"/>
          <w:szCs w:val="28"/>
        </w:rPr>
        <w:t>о</w:t>
      </w:r>
      <w:r w:rsidRPr="005F30F6">
        <w:rPr>
          <w:rFonts w:ascii="Times New Roman" w:hAnsi="Times New Roman" w:cs="Times New Roman"/>
          <w:sz w:val="28"/>
          <w:szCs w:val="28"/>
        </w:rPr>
        <w:t>ваниям на оценку «5», но при этом имеет один из недостатков:</w:t>
      </w:r>
    </w:p>
    <w:p w:rsidR="005F30F6" w:rsidRPr="005F30F6" w:rsidRDefault="005F30F6" w:rsidP="005666B6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bookmarkStart w:id="3" w:name="3"/>
      <w:bookmarkEnd w:id="3"/>
      <w:r w:rsidRPr="005F30F6">
        <w:rPr>
          <w:rFonts w:ascii="Times New Roman" w:hAnsi="Times New Roman" w:cs="Times New Roman"/>
          <w:sz w:val="28"/>
          <w:szCs w:val="28"/>
        </w:rPr>
        <w:t>в изложении допущены небольшие пробелы, не исказившие математ</w:t>
      </w:r>
      <w:r w:rsidRPr="005F30F6">
        <w:rPr>
          <w:rFonts w:ascii="Times New Roman" w:hAnsi="Times New Roman" w:cs="Times New Roman"/>
          <w:sz w:val="28"/>
          <w:szCs w:val="28"/>
        </w:rPr>
        <w:t>и</w:t>
      </w:r>
      <w:r w:rsidRPr="005F30F6">
        <w:rPr>
          <w:rFonts w:ascii="Times New Roman" w:hAnsi="Times New Roman" w:cs="Times New Roman"/>
          <w:sz w:val="28"/>
          <w:szCs w:val="28"/>
        </w:rPr>
        <w:t>ческое содержание ответа;</w:t>
      </w:r>
    </w:p>
    <w:p w:rsidR="005F30F6" w:rsidRPr="005F30F6" w:rsidRDefault="005F30F6" w:rsidP="005666B6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ы один – два недочета при освещении основного содержания ответа, исправленные по замечанию учителя;</w:t>
      </w:r>
    </w:p>
    <w:p w:rsidR="005F30F6" w:rsidRPr="005F30F6" w:rsidRDefault="005F30F6" w:rsidP="005666B6">
      <w:pPr>
        <w:numPr>
          <w:ilvl w:val="0"/>
          <w:numId w:val="28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ы ошибка или более двух недочетов при освещении второст</w:t>
      </w:r>
      <w:r w:rsidRPr="005F30F6">
        <w:rPr>
          <w:rFonts w:ascii="Times New Roman" w:hAnsi="Times New Roman" w:cs="Times New Roman"/>
          <w:sz w:val="28"/>
          <w:szCs w:val="28"/>
        </w:rPr>
        <w:t>е</w:t>
      </w:r>
      <w:r w:rsidRPr="005F30F6">
        <w:rPr>
          <w:rFonts w:ascii="Times New Roman" w:hAnsi="Times New Roman" w:cs="Times New Roman"/>
          <w:sz w:val="28"/>
          <w:szCs w:val="28"/>
        </w:rPr>
        <w:t>пенных вопросов или в выкладках, легко исправленные по замечанию учителя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тметка «3»</w:t>
      </w:r>
      <w:r w:rsidRPr="005F30F6">
        <w:rPr>
          <w:rFonts w:ascii="Times New Roman" w:hAnsi="Times New Roman" w:cs="Times New Roman"/>
          <w:sz w:val="28"/>
          <w:szCs w:val="28"/>
        </w:rPr>
        <w:t xml:space="preserve"> ставится в следующих случаях:</w:t>
      </w:r>
    </w:p>
    <w:p w:rsidR="005F30F6" w:rsidRPr="005F30F6" w:rsidRDefault="005F30F6" w:rsidP="005666B6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</w:t>
      </w:r>
    </w:p>
    <w:p w:rsidR="005F30F6" w:rsidRPr="005F30F6" w:rsidRDefault="005F30F6" w:rsidP="005666B6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lastRenderedPageBreak/>
        <w:t>имелись затруднения или допущены ошибки в определении понятий, использовании терминологии, чертежах, выкладках, исправленные п</w:t>
      </w:r>
      <w:r w:rsidRPr="005F30F6">
        <w:rPr>
          <w:rFonts w:ascii="Times New Roman" w:hAnsi="Times New Roman" w:cs="Times New Roman"/>
          <w:sz w:val="28"/>
          <w:szCs w:val="28"/>
        </w:rPr>
        <w:t>о</w:t>
      </w:r>
      <w:r w:rsidRPr="005F30F6">
        <w:rPr>
          <w:rFonts w:ascii="Times New Roman" w:hAnsi="Times New Roman" w:cs="Times New Roman"/>
          <w:sz w:val="28"/>
          <w:szCs w:val="28"/>
        </w:rPr>
        <w:t>сле нескольких наводящих вопросов учителя;</w:t>
      </w:r>
    </w:p>
    <w:p w:rsidR="005F30F6" w:rsidRPr="005F30F6" w:rsidRDefault="005F30F6" w:rsidP="005666B6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ученик не справился с применением теории в новой ситуации при в</w:t>
      </w:r>
      <w:r w:rsidRPr="005F30F6">
        <w:rPr>
          <w:rFonts w:ascii="Times New Roman" w:hAnsi="Times New Roman" w:cs="Times New Roman"/>
          <w:sz w:val="28"/>
          <w:szCs w:val="28"/>
        </w:rPr>
        <w:t>ы</w:t>
      </w:r>
      <w:r w:rsidRPr="005F30F6">
        <w:rPr>
          <w:rFonts w:ascii="Times New Roman" w:hAnsi="Times New Roman" w:cs="Times New Roman"/>
          <w:sz w:val="28"/>
          <w:szCs w:val="28"/>
        </w:rPr>
        <w:t>полнении практического задания, но выполнил задания обязательного уровня сложности по данной теме;</w:t>
      </w:r>
    </w:p>
    <w:p w:rsidR="005F30F6" w:rsidRPr="005F30F6" w:rsidRDefault="005F30F6" w:rsidP="005666B6">
      <w:pPr>
        <w:numPr>
          <w:ilvl w:val="0"/>
          <w:numId w:val="29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при знании теоретического материала выявлена недостаточная сфо</w:t>
      </w:r>
      <w:r w:rsidRPr="005F30F6">
        <w:rPr>
          <w:rFonts w:ascii="Times New Roman" w:hAnsi="Times New Roman" w:cs="Times New Roman"/>
          <w:sz w:val="28"/>
          <w:szCs w:val="28"/>
        </w:rPr>
        <w:t>р</w:t>
      </w:r>
      <w:r w:rsidRPr="005F30F6">
        <w:rPr>
          <w:rFonts w:ascii="Times New Roman" w:hAnsi="Times New Roman" w:cs="Times New Roman"/>
          <w:sz w:val="28"/>
          <w:szCs w:val="28"/>
        </w:rPr>
        <w:t>мированность основных умений и навыков.</w:t>
      </w:r>
    </w:p>
    <w:p w:rsidR="005F30F6" w:rsidRPr="005F30F6" w:rsidRDefault="005F30F6" w:rsidP="00241F1C">
      <w:pPr>
        <w:tabs>
          <w:tab w:val="right" w:pos="9355"/>
        </w:tabs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тметка «2»</w:t>
      </w:r>
      <w:r w:rsidRPr="005F30F6">
        <w:rPr>
          <w:rFonts w:ascii="Times New Roman" w:hAnsi="Times New Roman" w:cs="Times New Roman"/>
          <w:sz w:val="28"/>
          <w:szCs w:val="28"/>
        </w:rPr>
        <w:t xml:space="preserve"> ставится в следующих случаях:</w:t>
      </w:r>
      <w:r w:rsidRPr="005F30F6">
        <w:rPr>
          <w:rFonts w:ascii="Times New Roman" w:hAnsi="Times New Roman" w:cs="Times New Roman"/>
          <w:sz w:val="28"/>
          <w:szCs w:val="28"/>
        </w:rPr>
        <w:tab/>
      </w:r>
    </w:p>
    <w:p w:rsidR="005F30F6" w:rsidRPr="005F30F6" w:rsidRDefault="005F30F6" w:rsidP="005666B6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не раскрыто основное содержание учебного материала;</w:t>
      </w:r>
    </w:p>
    <w:p w:rsidR="005F30F6" w:rsidRPr="005F30F6" w:rsidRDefault="005F30F6" w:rsidP="005666B6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обнаружено незнание или непонимание учеником большей или наиб</w:t>
      </w:r>
      <w:r w:rsidRPr="005F30F6">
        <w:rPr>
          <w:rFonts w:ascii="Times New Roman" w:hAnsi="Times New Roman" w:cs="Times New Roman"/>
          <w:sz w:val="28"/>
          <w:szCs w:val="28"/>
        </w:rPr>
        <w:t>о</w:t>
      </w:r>
      <w:r w:rsidRPr="005F30F6">
        <w:rPr>
          <w:rFonts w:ascii="Times New Roman" w:hAnsi="Times New Roman" w:cs="Times New Roman"/>
          <w:sz w:val="28"/>
          <w:szCs w:val="28"/>
        </w:rPr>
        <w:t>лее важной части учебного материала;</w:t>
      </w:r>
    </w:p>
    <w:p w:rsidR="005F30F6" w:rsidRPr="005F30F6" w:rsidRDefault="005F30F6" w:rsidP="005666B6">
      <w:pPr>
        <w:numPr>
          <w:ilvl w:val="0"/>
          <w:numId w:val="30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ы ошибки в определении понятий, при использовании терм</w:t>
      </w:r>
      <w:r w:rsidRPr="005F30F6">
        <w:rPr>
          <w:rFonts w:ascii="Times New Roman" w:hAnsi="Times New Roman" w:cs="Times New Roman"/>
          <w:sz w:val="28"/>
          <w:szCs w:val="28"/>
        </w:rPr>
        <w:t>и</w:t>
      </w:r>
      <w:r w:rsidRPr="005F30F6">
        <w:rPr>
          <w:rFonts w:ascii="Times New Roman" w:hAnsi="Times New Roman" w:cs="Times New Roman"/>
          <w:sz w:val="28"/>
          <w:szCs w:val="28"/>
        </w:rPr>
        <w:t>нологии, в рисунках, чертежах или графиках, в выкладках, которые не исправлены после нескольких наводящих вопросов учителя.</w:t>
      </w:r>
    </w:p>
    <w:p w:rsidR="005F30F6" w:rsidRPr="005F30F6" w:rsidRDefault="005F30F6" w:rsidP="00241F1C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ценка письменных контрольных работ обучающихся по математике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тметка «5»</w:t>
      </w:r>
      <w:r w:rsidRPr="005F30F6">
        <w:rPr>
          <w:rFonts w:ascii="Times New Roman" w:hAnsi="Times New Roman" w:cs="Times New Roman"/>
          <w:sz w:val="28"/>
          <w:szCs w:val="28"/>
        </w:rPr>
        <w:t xml:space="preserve"> ставится, если:</w:t>
      </w:r>
    </w:p>
    <w:p w:rsidR="005F30F6" w:rsidRPr="005F30F6" w:rsidRDefault="005F30F6" w:rsidP="005666B6">
      <w:pPr>
        <w:numPr>
          <w:ilvl w:val="0"/>
          <w:numId w:val="3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работа выполнена полностью;</w:t>
      </w:r>
    </w:p>
    <w:p w:rsidR="005F30F6" w:rsidRPr="005F30F6" w:rsidRDefault="005F30F6" w:rsidP="005666B6">
      <w:pPr>
        <w:numPr>
          <w:ilvl w:val="0"/>
          <w:numId w:val="3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в логических рассуждениях и обосновании решения нет пробелов и ошибок;</w:t>
      </w:r>
    </w:p>
    <w:p w:rsidR="005F30F6" w:rsidRPr="005F30F6" w:rsidRDefault="005F30F6" w:rsidP="005666B6">
      <w:pPr>
        <w:numPr>
          <w:ilvl w:val="0"/>
          <w:numId w:val="3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в решении нет ошибок (возможна одна неточность, описка, не явля</w:t>
      </w:r>
      <w:r w:rsidRPr="005F30F6">
        <w:rPr>
          <w:rFonts w:ascii="Times New Roman" w:hAnsi="Times New Roman" w:cs="Times New Roman"/>
          <w:sz w:val="28"/>
          <w:szCs w:val="28"/>
        </w:rPr>
        <w:t>ю</w:t>
      </w:r>
      <w:r w:rsidRPr="005F30F6">
        <w:rPr>
          <w:rFonts w:ascii="Times New Roman" w:hAnsi="Times New Roman" w:cs="Times New Roman"/>
          <w:sz w:val="28"/>
          <w:szCs w:val="28"/>
        </w:rPr>
        <w:t>щаяся следствием незнания или непонимания учебного материала)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тметка «4»</w:t>
      </w:r>
      <w:r w:rsidRPr="005F30F6">
        <w:rPr>
          <w:rFonts w:ascii="Times New Roman" w:hAnsi="Times New Roman" w:cs="Times New Roman"/>
          <w:sz w:val="28"/>
          <w:szCs w:val="28"/>
        </w:rPr>
        <w:t xml:space="preserve"> ставится, если:</w:t>
      </w:r>
    </w:p>
    <w:p w:rsidR="005F30F6" w:rsidRPr="005F30F6" w:rsidRDefault="005F30F6" w:rsidP="005666B6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работа выполнена полностью, но обоснования шагов решения недост</w:t>
      </w:r>
      <w:r w:rsidRPr="005F30F6">
        <w:rPr>
          <w:rFonts w:ascii="Times New Roman" w:hAnsi="Times New Roman" w:cs="Times New Roman"/>
          <w:sz w:val="28"/>
          <w:szCs w:val="28"/>
        </w:rPr>
        <w:t>а</w:t>
      </w:r>
      <w:r w:rsidRPr="005F30F6">
        <w:rPr>
          <w:rFonts w:ascii="Times New Roman" w:hAnsi="Times New Roman" w:cs="Times New Roman"/>
          <w:sz w:val="28"/>
          <w:szCs w:val="28"/>
        </w:rPr>
        <w:t>точны (если умение обосновывать рассуждения не являлось специал</w:t>
      </w:r>
      <w:r w:rsidRPr="005F30F6">
        <w:rPr>
          <w:rFonts w:ascii="Times New Roman" w:hAnsi="Times New Roman" w:cs="Times New Roman"/>
          <w:sz w:val="28"/>
          <w:szCs w:val="28"/>
        </w:rPr>
        <w:t>ь</w:t>
      </w:r>
      <w:r w:rsidRPr="005F30F6">
        <w:rPr>
          <w:rFonts w:ascii="Times New Roman" w:hAnsi="Times New Roman" w:cs="Times New Roman"/>
          <w:sz w:val="28"/>
          <w:szCs w:val="28"/>
        </w:rPr>
        <w:t>ным объектом проверки);</w:t>
      </w:r>
      <w:bookmarkStart w:id="4" w:name="4"/>
      <w:bookmarkEnd w:id="4"/>
    </w:p>
    <w:p w:rsidR="005F30F6" w:rsidRPr="005F30F6" w:rsidRDefault="005F30F6" w:rsidP="005666B6">
      <w:pPr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а одна ошибка или два-три недочета в выкладках, рисунках, чертежах или графиках (если эти виды работы не являлись специал</w:t>
      </w:r>
      <w:r w:rsidRPr="005F30F6">
        <w:rPr>
          <w:rFonts w:ascii="Times New Roman" w:hAnsi="Times New Roman" w:cs="Times New Roman"/>
          <w:sz w:val="28"/>
          <w:szCs w:val="28"/>
        </w:rPr>
        <w:t>ь</w:t>
      </w:r>
      <w:r w:rsidRPr="005F30F6">
        <w:rPr>
          <w:rFonts w:ascii="Times New Roman" w:hAnsi="Times New Roman" w:cs="Times New Roman"/>
          <w:sz w:val="28"/>
          <w:szCs w:val="28"/>
        </w:rPr>
        <w:t>ным объектом проверки)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 xml:space="preserve">Отметка «3» </w:t>
      </w:r>
      <w:r w:rsidRPr="005F30F6">
        <w:rPr>
          <w:rFonts w:ascii="Times New Roman" w:hAnsi="Times New Roman" w:cs="Times New Roman"/>
          <w:sz w:val="28"/>
          <w:szCs w:val="28"/>
        </w:rPr>
        <w:t>ставится, если:</w:t>
      </w:r>
    </w:p>
    <w:p w:rsidR="005F30F6" w:rsidRPr="005F30F6" w:rsidRDefault="005F30F6" w:rsidP="005666B6">
      <w:pPr>
        <w:numPr>
          <w:ilvl w:val="0"/>
          <w:numId w:val="33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о более одной ошибки или более двух-трех недочетов в в</w:t>
      </w:r>
      <w:r w:rsidRPr="005F30F6">
        <w:rPr>
          <w:rFonts w:ascii="Times New Roman" w:hAnsi="Times New Roman" w:cs="Times New Roman"/>
          <w:sz w:val="28"/>
          <w:szCs w:val="28"/>
        </w:rPr>
        <w:t>ы</w:t>
      </w:r>
      <w:r w:rsidRPr="005F30F6">
        <w:rPr>
          <w:rFonts w:ascii="Times New Roman" w:hAnsi="Times New Roman" w:cs="Times New Roman"/>
          <w:sz w:val="28"/>
          <w:szCs w:val="28"/>
        </w:rPr>
        <w:t>кладках, чертежах или графиках, но учащийся владеет обязательными умениями по проверяемой теме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b/>
          <w:sz w:val="28"/>
          <w:szCs w:val="28"/>
        </w:rPr>
        <w:t>Отметка «2»</w:t>
      </w:r>
      <w:r w:rsidRPr="005F30F6">
        <w:rPr>
          <w:rFonts w:ascii="Times New Roman" w:hAnsi="Times New Roman" w:cs="Times New Roman"/>
          <w:sz w:val="28"/>
          <w:szCs w:val="28"/>
        </w:rPr>
        <w:t xml:space="preserve"> ставится, если:</w:t>
      </w:r>
    </w:p>
    <w:p w:rsidR="005F30F6" w:rsidRPr="005F30F6" w:rsidRDefault="005F30F6" w:rsidP="005666B6">
      <w:pPr>
        <w:numPr>
          <w:ilvl w:val="0"/>
          <w:numId w:val="33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5F30F6">
        <w:rPr>
          <w:rFonts w:ascii="Times New Roman" w:hAnsi="Times New Roman" w:cs="Times New Roman"/>
          <w:sz w:val="28"/>
          <w:szCs w:val="28"/>
        </w:rPr>
        <w:t>допущены существенные ошибки, показавшие, что учащийся не влад</w:t>
      </w:r>
      <w:r w:rsidRPr="005F30F6">
        <w:rPr>
          <w:rFonts w:ascii="Times New Roman" w:hAnsi="Times New Roman" w:cs="Times New Roman"/>
          <w:sz w:val="28"/>
          <w:szCs w:val="28"/>
        </w:rPr>
        <w:t>е</w:t>
      </w:r>
      <w:r w:rsidRPr="005F30F6">
        <w:rPr>
          <w:rFonts w:ascii="Times New Roman" w:hAnsi="Times New Roman" w:cs="Times New Roman"/>
          <w:sz w:val="28"/>
          <w:szCs w:val="28"/>
        </w:rPr>
        <w:t>ет обязательными умениями по данной теме в полной мере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F30F6">
        <w:rPr>
          <w:rFonts w:ascii="Times New Roman" w:hAnsi="Times New Roman" w:cs="Times New Roman"/>
          <w:bCs/>
          <w:sz w:val="28"/>
          <w:szCs w:val="28"/>
        </w:rPr>
        <w:t>При оценке знаний обучающихся необходимо учитывать недочеты, грубые и негрубые ошибки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F30F6">
        <w:rPr>
          <w:rFonts w:ascii="Times New Roman" w:hAnsi="Times New Roman" w:cs="Times New Roman"/>
          <w:b/>
          <w:bCs/>
          <w:sz w:val="28"/>
          <w:szCs w:val="28"/>
        </w:rPr>
        <w:t>Грубыми считаются ошибки:</w:t>
      </w:r>
      <w:r w:rsidRPr="005F30F6">
        <w:rPr>
          <w:rFonts w:ascii="Times New Roman" w:hAnsi="Times New Roman" w:cs="Times New Roman"/>
          <w:bCs/>
          <w:sz w:val="28"/>
          <w:szCs w:val="28"/>
        </w:rPr>
        <w:t xml:space="preserve"> незнание определений основных понятий, з</w:t>
      </w:r>
      <w:r w:rsidRPr="005F30F6">
        <w:rPr>
          <w:rFonts w:ascii="Times New Roman" w:hAnsi="Times New Roman" w:cs="Times New Roman"/>
          <w:bCs/>
          <w:sz w:val="28"/>
          <w:szCs w:val="28"/>
        </w:rPr>
        <w:t>а</w:t>
      </w:r>
      <w:r w:rsidRPr="005F30F6">
        <w:rPr>
          <w:rFonts w:ascii="Times New Roman" w:hAnsi="Times New Roman" w:cs="Times New Roman"/>
          <w:bCs/>
          <w:sz w:val="28"/>
          <w:szCs w:val="28"/>
        </w:rPr>
        <w:t>конов, правил, основных положений теории, незнание формул, общепринятых символов обозначений величин, единиц их измерения; незнание наименований единиц измерения; неумение выделить в ответе главное, неумение делать выводы и обобщения, неумение читать и строить графики, неумение пользоваться первои</w:t>
      </w:r>
      <w:r w:rsidRPr="005F30F6">
        <w:rPr>
          <w:rFonts w:ascii="Times New Roman" w:hAnsi="Times New Roman" w:cs="Times New Roman"/>
          <w:bCs/>
          <w:sz w:val="28"/>
          <w:szCs w:val="28"/>
        </w:rPr>
        <w:t>с</w:t>
      </w:r>
      <w:r w:rsidRPr="005F30F6">
        <w:rPr>
          <w:rFonts w:ascii="Times New Roman" w:hAnsi="Times New Roman" w:cs="Times New Roman"/>
          <w:bCs/>
          <w:sz w:val="28"/>
          <w:szCs w:val="28"/>
        </w:rPr>
        <w:lastRenderedPageBreak/>
        <w:t>точниками, учебником, справочниками, вычислительные ошибки, если они не я</w:t>
      </w:r>
      <w:r w:rsidRPr="005F30F6">
        <w:rPr>
          <w:rFonts w:ascii="Times New Roman" w:hAnsi="Times New Roman" w:cs="Times New Roman"/>
          <w:bCs/>
          <w:sz w:val="28"/>
          <w:szCs w:val="28"/>
        </w:rPr>
        <w:t>в</w:t>
      </w:r>
      <w:r w:rsidRPr="005F30F6">
        <w:rPr>
          <w:rFonts w:ascii="Times New Roman" w:hAnsi="Times New Roman" w:cs="Times New Roman"/>
          <w:bCs/>
          <w:sz w:val="28"/>
          <w:szCs w:val="28"/>
        </w:rPr>
        <w:t>ляются опиской, логические ошибки.</w:t>
      </w:r>
    </w:p>
    <w:p w:rsidR="005F30F6" w:rsidRPr="005F30F6" w:rsidRDefault="005F30F6" w:rsidP="00241F1C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F30F6">
        <w:rPr>
          <w:rFonts w:ascii="Times New Roman" w:hAnsi="Times New Roman" w:cs="Times New Roman"/>
          <w:b/>
          <w:bCs/>
          <w:sz w:val="28"/>
          <w:szCs w:val="28"/>
        </w:rPr>
        <w:t>Негрубыми считаются ошибки:</w:t>
      </w:r>
      <w:r w:rsidRPr="005F30F6">
        <w:rPr>
          <w:rFonts w:ascii="Times New Roman" w:hAnsi="Times New Roman" w:cs="Times New Roman"/>
          <w:bCs/>
          <w:sz w:val="28"/>
          <w:szCs w:val="28"/>
        </w:rPr>
        <w:t xml:space="preserve"> неточность формулировок, определений, понятий; неточность графика, нерациональный метод решения задачи или непр</w:t>
      </w:r>
      <w:r w:rsidRPr="005F30F6">
        <w:rPr>
          <w:rFonts w:ascii="Times New Roman" w:hAnsi="Times New Roman" w:cs="Times New Roman"/>
          <w:bCs/>
          <w:sz w:val="28"/>
          <w:szCs w:val="28"/>
        </w:rPr>
        <w:t>о</w:t>
      </w:r>
      <w:r w:rsidRPr="005F30F6">
        <w:rPr>
          <w:rFonts w:ascii="Times New Roman" w:hAnsi="Times New Roman" w:cs="Times New Roman"/>
          <w:bCs/>
          <w:sz w:val="28"/>
          <w:szCs w:val="28"/>
        </w:rPr>
        <w:t>думанный план ответа, нерациональные методы работы со справочной и другой литературой, неумение решать задачи, выполнять задания в общем виде.</w:t>
      </w:r>
    </w:p>
    <w:p w:rsidR="003656D2" w:rsidRDefault="005F30F6" w:rsidP="008769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5F30F6">
        <w:rPr>
          <w:rFonts w:ascii="Times New Roman" w:hAnsi="Times New Roman" w:cs="Times New Roman"/>
          <w:b/>
          <w:bCs/>
          <w:sz w:val="28"/>
          <w:szCs w:val="28"/>
        </w:rPr>
        <w:t xml:space="preserve">Недочетами являются: </w:t>
      </w:r>
      <w:r w:rsidRPr="005F30F6">
        <w:rPr>
          <w:rFonts w:ascii="Times New Roman" w:hAnsi="Times New Roman" w:cs="Times New Roman"/>
          <w:bCs/>
          <w:sz w:val="28"/>
          <w:szCs w:val="28"/>
        </w:rPr>
        <w:t>нерациональные приемы вычислений и преобраз</w:t>
      </w:r>
      <w:r w:rsidRPr="005F30F6">
        <w:rPr>
          <w:rFonts w:ascii="Times New Roman" w:hAnsi="Times New Roman" w:cs="Times New Roman"/>
          <w:bCs/>
          <w:sz w:val="28"/>
          <w:szCs w:val="28"/>
        </w:rPr>
        <w:t>о</w:t>
      </w:r>
      <w:r w:rsidRPr="005F30F6">
        <w:rPr>
          <w:rFonts w:ascii="Times New Roman" w:hAnsi="Times New Roman" w:cs="Times New Roman"/>
          <w:bCs/>
          <w:sz w:val="28"/>
          <w:szCs w:val="28"/>
        </w:rPr>
        <w:t>ваний, небрежное выполнение зап</w:t>
      </w:r>
      <w:r w:rsidR="00876901">
        <w:rPr>
          <w:rFonts w:ascii="Times New Roman" w:hAnsi="Times New Roman" w:cs="Times New Roman"/>
          <w:bCs/>
          <w:sz w:val="28"/>
          <w:szCs w:val="28"/>
        </w:rPr>
        <w:t>исей, чертежей, схем, графиков.</w:t>
      </w:r>
    </w:p>
    <w:p w:rsidR="00876901" w:rsidRDefault="00876901" w:rsidP="00876901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636161" w:rsidRPr="00636161" w:rsidRDefault="00636161" w:rsidP="00636161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6161">
        <w:rPr>
          <w:rFonts w:ascii="Times New Roman" w:hAnsi="Times New Roman" w:cs="Times New Roman"/>
          <w:b/>
          <w:sz w:val="28"/>
          <w:szCs w:val="28"/>
        </w:rPr>
        <w:t xml:space="preserve">ОПИСАНИЕ УЧЕБНО-МЕТОДИЧЕСКОГО И МАТЕРИАЛЬНО-ТЕХНИЧЕСКОГО ОБЕСПЕЧЕНИЯ </w:t>
      </w:r>
    </w:p>
    <w:p w:rsidR="00636161" w:rsidRPr="00636161" w:rsidRDefault="00636161" w:rsidP="00636161">
      <w:pPr>
        <w:ind w:firstLine="709"/>
        <w:contextualSpacing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636161" w:rsidRPr="00636161" w:rsidRDefault="00636161" w:rsidP="00636161">
      <w:pPr>
        <w:ind w:firstLine="709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6161">
        <w:rPr>
          <w:rFonts w:ascii="Times New Roman" w:hAnsi="Times New Roman" w:cs="Times New Roman"/>
          <w:b/>
          <w:sz w:val="28"/>
          <w:szCs w:val="28"/>
        </w:rPr>
        <w:t>Средства обучения</w:t>
      </w:r>
    </w:p>
    <w:p w:rsidR="00636161" w:rsidRPr="00636161" w:rsidRDefault="00636161" w:rsidP="005666B6">
      <w:pPr>
        <w:pStyle w:val="a5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6161">
        <w:rPr>
          <w:rFonts w:ascii="Times New Roman" w:hAnsi="Times New Roman" w:cs="Times New Roman"/>
          <w:sz w:val="28"/>
          <w:szCs w:val="28"/>
        </w:rPr>
        <w:t>ноутбук;</w:t>
      </w:r>
    </w:p>
    <w:p w:rsidR="00636161" w:rsidRPr="00636161" w:rsidRDefault="00636161" w:rsidP="005666B6">
      <w:pPr>
        <w:pStyle w:val="a5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6161">
        <w:rPr>
          <w:rFonts w:ascii="Times New Roman" w:hAnsi="Times New Roman" w:cs="Times New Roman"/>
          <w:sz w:val="28"/>
          <w:szCs w:val="28"/>
        </w:rPr>
        <w:t>мультимедийный проектор; экран;</w:t>
      </w:r>
    </w:p>
    <w:p w:rsidR="00636161" w:rsidRPr="00636161" w:rsidRDefault="00636161" w:rsidP="005666B6">
      <w:pPr>
        <w:pStyle w:val="a5"/>
        <w:numPr>
          <w:ilvl w:val="0"/>
          <w:numId w:val="25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36161">
        <w:rPr>
          <w:rFonts w:ascii="Times New Roman" w:hAnsi="Times New Roman" w:cs="Times New Roman"/>
          <w:sz w:val="28"/>
          <w:szCs w:val="28"/>
        </w:rPr>
        <w:t>акустические колонки.</w:t>
      </w:r>
    </w:p>
    <w:p w:rsidR="00636161" w:rsidRPr="00636161" w:rsidRDefault="00636161" w:rsidP="00636161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36161">
        <w:rPr>
          <w:rFonts w:ascii="Times New Roman" w:hAnsi="Times New Roman" w:cs="Times New Roman"/>
          <w:b/>
          <w:sz w:val="28"/>
          <w:szCs w:val="28"/>
        </w:rPr>
        <w:t>Учебная, справочная и методическая литература</w:t>
      </w:r>
    </w:p>
    <w:p w:rsidR="00636161" w:rsidRPr="00A3769A" w:rsidRDefault="00636161" w:rsidP="005666B6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иленкин Н.Я. Математика. 6</w:t>
      </w:r>
      <w:r w:rsidRPr="00636161">
        <w:rPr>
          <w:rFonts w:ascii="Times New Roman" w:hAnsi="Times New Roman" w:cs="Times New Roman"/>
          <w:bCs/>
          <w:sz w:val="28"/>
          <w:szCs w:val="28"/>
        </w:rPr>
        <w:t xml:space="preserve"> класс: учеб. для обучающихся общеобразовател</w:t>
      </w:r>
      <w:r w:rsidRPr="00636161">
        <w:rPr>
          <w:rFonts w:ascii="Times New Roman" w:hAnsi="Times New Roman" w:cs="Times New Roman"/>
          <w:bCs/>
          <w:sz w:val="28"/>
          <w:szCs w:val="28"/>
        </w:rPr>
        <w:t>ь</w:t>
      </w:r>
      <w:r w:rsidRPr="00636161">
        <w:rPr>
          <w:rFonts w:ascii="Times New Roman" w:hAnsi="Times New Roman" w:cs="Times New Roman"/>
          <w:bCs/>
          <w:sz w:val="28"/>
          <w:szCs w:val="28"/>
        </w:rPr>
        <w:t>ных учреждений / Н.Я. Виленкин, В.И. Жохов, А.С</w:t>
      </w:r>
      <w:r>
        <w:rPr>
          <w:rFonts w:ascii="Times New Roman" w:hAnsi="Times New Roman" w:cs="Times New Roman"/>
          <w:bCs/>
          <w:sz w:val="28"/>
          <w:szCs w:val="28"/>
        </w:rPr>
        <w:t>. Чесноков, С.И. Шварцбурд. – 33</w:t>
      </w:r>
      <w:r w:rsidRPr="00636161">
        <w:rPr>
          <w:rFonts w:ascii="Times New Roman" w:hAnsi="Times New Roman" w:cs="Times New Roman"/>
          <w:bCs/>
          <w:sz w:val="28"/>
          <w:szCs w:val="28"/>
        </w:rPr>
        <w:t xml:space="preserve">-е изд., </w:t>
      </w:r>
      <w:r>
        <w:rPr>
          <w:rFonts w:ascii="Times New Roman" w:hAnsi="Times New Roman" w:cs="Times New Roman"/>
          <w:bCs/>
          <w:sz w:val="28"/>
          <w:szCs w:val="28"/>
        </w:rPr>
        <w:t>стер. – М.: Мнемозина, 2015</w:t>
      </w:r>
      <w:r w:rsidRPr="00636161">
        <w:rPr>
          <w:rFonts w:ascii="Times New Roman" w:hAnsi="Times New Roman" w:cs="Times New Roman"/>
          <w:bCs/>
          <w:sz w:val="28"/>
          <w:szCs w:val="28"/>
        </w:rPr>
        <w:t>.</w:t>
      </w:r>
    </w:p>
    <w:p w:rsidR="00A3769A" w:rsidRPr="00636161" w:rsidRDefault="00A3769A" w:rsidP="005666B6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Выговская В.В. Поурочные разработки по математике. 6 класс. – М.: ВАКО, 2013.</w:t>
      </w:r>
    </w:p>
    <w:p w:rsidR="00636161" w:rsidRPr="00636161" w:rsidRDefault="00636161" w:rsidP="005666B6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36161">
        <w:rPr>
          <w:rFonts w:ascii="Times New Roman" w:hAnsi="Times New Roman" w:cs="Times New Roman"/>
          <w:bCs/>
          <w:sz w:val="28"/>
          <w:szCs w:val="28"/>
        </w:rPr>
        <w:t>Обучение математике в 5-6 классах: методическое пособие для учителя к уче</w:t>
      </w:r>
      <w:r w:rsidRPr="00636161">
        <w:rPr>
          <w:rFonts w:ascii="Times New Roman" w:hAnsi="Times New Roman" w:cs="Times New Roman"/>
          <w:bCs/>
          <w:sz w:val="28"/>
          <w:szCs w:val="28"/>
        </w:rPr>
        <w:t>б</w:t>
      </w:r>
      <w:r w:rsidRPr="00636161">
        <w:rPr>
          <w:rFonts w:ascii="Times New Roman" w:hAnsi="Times New Roman" w:cs="Times New Roman"/>
          <w:bCs/>
          <w:sz w:val="28"/>
          <w:szCs w:val="28"/>
        </w:rPr>
        <w:t>никам Н.Я. Виленкина, В.И. Жохова, А.С. Чеснокова, С.И. Шварцбурда. – 2-е изд., стер. – М.: Мнемозина, 2015.</w:t>
      </w:r>
    </w:p>
    <w:p w:rsidR="00636161" w:rsidRDefault="005379E8" w:rsidP="005666B6">
      <w:pPr>
        <w:widowControl w:val="0"/>
        <w:numPr>
          <w:ilvl w:val="0"/>
          <w:numId w:val="2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379E8">
        <w:rPr>
          <w:rFonts w:ascii="Times New Roman" w:hAnsi="Times New Roman" w:cs="Times New Roman"/>
          <w:sz w:val="28"/>
          <w:szCs w:val="28"/>
        </w:rPr>
        <w:t xml:space="preserve">Чесноков А.С., Нешков К.И. </w:t>
      </w:r>
      <w:r>
        <w:rPr>
          <w:rFonts w:ascii="Times New Roman" w:hAnsi="Times New Roman" w:cs="Times New Roman"/>
          <w:sz w:val="28"/>
          <w:szCs w:val="28"/>
        </w:rPr>
        <w:t>Дидактические материалы по математике: 6 класс: практикум / А.С. Чесноков, К.И. Нешков. – 4-е изд. – М.: Академкнига / Уче</w:t>
      </w:r>
      <w:r>
        <w:rPr>
          <w:rFonts w:ascii="Times New Roman" w:hAnsi="Times New Roman" w:cs="Times New Roman"/>
          <w:sz w:val="28"/>
          <w:szCs w:val="28"/>
        </w:rPr>
        <w:t>б</w:t>
      </w:r>
      <w:r w:rsidR="00271F69">
        <w:rPr>
          <w:rFonts w:ascii="Times New Roman" w:hAnsi="Times New Roman" w:cs="Times New Roman"/>
          <w:sz w:val="28"/>
          <w:szCs w:val="28"/>
        </w:rPr>
        <w:t>ник, 2012 и др.</w:t>
      </w:r>
    </w:p>
    <w:p w:rsidR="00271F69" w:rsidRPr="005379E8" w:rsidRDefault="00271F69" w:rsidP="00271F69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sectPr w:rsidR="00271F69" w:rsidRPr="005379E8" w:rsidSect="00636161">
      <w:footerReference w:type="default" r:id="rId11"/>
      <w:pgSz w:w="11906" w:h="16838"/>
      <w:pgMar w:top="1134" w:right="709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5F4D" w:rsidRDefault="00265F4D" w:rsidP="003A37FA">
      <w:pPr>
        <w:spacing w:after="0" w:line="240" w:lineRule="auto"/>
      </w:pPr>
      <w:r>
        <w:separator/>
      </w:r>
    </w:p>
  </w:endnote>
  <w:endnote w:type="continuationSeparator" w:id="0">
    <w:p w:rsidR="00265F4D" w:rsidRDefault="00265F4D" w:rsidP="003A37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41422648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:rsidR="00673AB5" w:rsidRPr="00F02849" w:rsidRDefault="00673AB5">
        <w:pPr>
          <w:pStyle w:val="a9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02849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02849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F02849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121A68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F02849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673AB5" w:rsidRDefault="00673AB5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5F4D" w:rsidRDefault="00265F4D" w:rsidP="003A37FA">
      <w:pPr>
        <w:spacing w:after="0" w:line="240" w:lineRule="auto"/>
      </w:pPr>
      <w:r>
        <w:separator/>
      </w:r>
    </w:p>
  </w:footnote>
  <w:footnote w:type="continuationSeparator" w:id="0">
    <w:p w:rsidR="00265F4D" w:rsidRDefault="00265F4D" w:rsidP="003A37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44D3C"/>
    <w:multiLevelType w:val="hybridMultilevel"/>
    <w:tmpl w:val="9EB28158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B8337D"/>
    <w:multiLevelType w:val="hybridMultilevel"/>
    <w:tmpl w:val="16E816B8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3">
    <w:nsid w:val="0FF26E32"/>
    <w:multiLevelType w:val="hybridMultilevel"/>
    <w:tmpl w:val="756C1742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053"/>
        </w:tabs>
        <w:ind w:left="105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73"/>
        </w:tabs>
        <w:ind w:left="177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493"/>
        </w:tabs>
        <w:ind w:left="249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13"/>
        </w:tabs>
        <w:ind w:left="321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33"/>
        </w:tabs>
        <w:ind w:left="393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53"/>
        </w:tabs>
        <w:ind w:left="465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73"/>
        </w:tabs>
        <w:ind w:left="537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093"/>
        </w:tabs>
        <w:ind w:left="6093" w:hanging="360"/>
      </w:pPr>
      <w:rPr>
        <w:rFonts w:ascii="Wingdings" w:hAnsi="Wingdings" w:hint="default"/>
      </w:rPr>
    </w:lvl>
  </w:abstractNum>
  <w:abstractNum w:abstractNumId="4">
    <w:nsid w:val="13B24251"/>
    <w:multiLevelType w:val="hybridMultilevel"/>
    <w:tmpl w:val="A446C44C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5">
    <w:nsid w:val="14C8607A"/>
    <w:multiLevelType w:val="hybridMultilevel"/>
    <w:tmpl w:val="CF88500E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>
    <w:nsid w:val="1E892997"/>
    <w:multiLevelType w:val="hybridMultilevel"/>
    <w:tmpl w:val="FFA85C0E"/>
    <w:lvl w:ilvl="0" w:tplc="1588488A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272F92"/>
    <w:multiLevelType w:val="hybridMultilevel"/>
    <w:tmpl w:val="52A2720A"/>
    <w:lvl w:ilvl="0" w:tplc="F4063B6C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276166C3"/>
    <w:multiLevelType w:val="hybridMultilevel"/>
    <w:tmpl w:val="88408DE8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DB24484"/>
    <w:multiLevelType w:val="hybridMultilevel"/>
    <w:tmpl w:val="5A0837C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FB33523"/>
    <w:multiLevelType w:val="hybridMultilevel"/>
    <w:tmpl w:val="D84C585A"/>
    <w:lvl w:ilvl="0" w:tplc="F4063B6C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873"/>
        </w:tabs>
        <w:ind w:left="873" w:hanging="360"/>
      </w:pPr>
      <w:rPr>
        <w:rFonts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4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A773768"/>
    <w:multiLevelType w:val="hybridMultilevel"/>
    <w:tmpl w:val="8772902C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F34705B"/>
    <w:multiLevelType w:val="hybridMultilevel"/>
    <w:tmpl w:val="39A87594"/>
    <w:lvl w:ilvl="0" w:tplc="F4063B6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6820912"/>
    <w:multiLevelType w:val="hybridMultilevel"/>
    <w:tmpl w:val="01B6EBA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D106C74"/>
    <w:multiLevelType w:val="hybridMultilevel"/>
    <w:tmpl w:val="DC9CD2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D0B1768"/>
    <w:multiLevelType w:val="hybridMultilevel"/>
    <w:tmpl w:val="368CFDB2"/>
    <w:lvl w:ilvl="0" w:tplc="F4063B6C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77070C47"/>
    <w:multiLevelType w:val="hybridMultilevel"/>
    <w:tmpl w:val="58E603A2"/>
    <w:lvl w:ilvl="0" w:tplc="396645C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0">
    <w:nsid w:val="785518A4"/>
    <w:multiLevelType w:val="hybridMultilevel"/>
    <w:tmpl w:val="64D0FD5E"/>
    <w:lvl w:ilvl="0" w:tplc="0419000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1">
    <w:nsid w:val="7A184F3C"/>
    <w:multiLevelType w:val="hybridMultilevel"/>
    <w:tmpl w:val="C972D2E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3"/>
  </w:num>
  <w:num w:numId="3">
    <w:abstractNumId w:val="27"/>
  </w:num>
  <w:num w:numId="4">
    <w:abstractNumId w:val="8"/>
  </w:num>
  <w:num w:numId="5">
    <w:abstractNumId w:val="24"/>
  </w:num>
  <w:num w:numId="6">
    <w:abstractNumId w:val="31"/>
  </w:num>
  <w:num w:numId="7">
    <w:abstractNumId w:val="17"/>
    <w:lvlOverride w:ilvl="0">
      <w:startOverride w:val="1"/>
    </w:lvlOverride>
  </w:num>
  <w:num w:numId="8">
    <w:abstractNumId w:val="26"/>
  </w:num>
  <w:num w:numId="9">
    <w:abstractNumId w:val="20"/>
  </w:num>
  <w:num w:numId="10">
    <w:abstractNumId w:val="9"/>
  </w:num>
  <w:num w:numId="11">
    <w:abstractNumId w:val="22"/>
  </w:num>
  <w:num w:numId="12">
    <w:abstractNumId w:val="14"/>
  </w:num>
  <w:num w:numId="13">
    <w:abstractNumId w:val="10"/>
  </w:num>
  <w:num w:numId="14">
    <w:abstractNumId w:val="7"/>
  </w:num>
  <w:num w:numId="15">
    <w:abstractNumId w:val="28"/>
  </w:num>
  <w:num w:numId="16">
    <w:abstractNumId w:val="1"/>
  </w:num>
  <w:num w:numId="17">
    <w:abstractNumId w:val="19"/>
  </w:num>
  <w:num w:numId="18">
    <w:abstractNumId w:val="25"/>
  </w:num>
  <w:num w:numId="19">
    <w:abstractNumId w:val="16"/>
  </w:num>
  <w:num w:numId="20">
    <w:abstractNumId w:val="21"/>
  </w:num>
  <w:num w:numId="21">
    <w:abstractNumId w:val="12"/>
  </w:num>
  <w:num w:numId="22">
    <w:abstractNumId w:val="32"/>
  </w:num>
  <w:num w:numId="23">
    <w:abstractNumId w:val="30"/>
  </w:num>
  <w:num w:numId="24">
    <w:abstractNumId w:val="11"/>
  </w:num>
  <w:num w:numId="25">
    <w:abstractNumId w:val="23"/>
  </w:num>
  <w:num w:numId="26">
    <w:abstractNumId w:val="6"/>
  </w:num>
  <w:num w:numId="27">
    <w:abstractNumId w:val="3"/>
  </w:num>
  <w:num w:numId="28">
    <w:abstractNumId w:val="0"/>
  </w:num>
  <w:num w:numId="29">
    <w:abstractNumId w:val="15"/>
  </w:num>
  <w:num w:numId="30">
    <w:abstractNumId w:val="5"/>
  </w:num>
  <w:num w:numId="31">
    <w:abstractNumId w:val="18"/>
  </w:num>
  <w:num w:numId="32">
    <w:abstractNumId w:val="2"/>
  </w:num>
  <w:num w:numId="33">
    <w:abstractNumId w:val="4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2700"/>
    <w:rsid w:val="00000701"/>
    <w:rsid w:val="000031A7"/>
    <w:rsid w:val="000140C9"/>
    <w:rsid w:val="00021808"/>
    <w:rsid w:val="00022187"/>
    <w:rsid w:val="000267F3"/>
    <w:rsid w:val="00030A5E"/>
    <w:rsid w:val="00030C74"/>
    <w:rsid w:val="00032746"/>
    <w:rsid w:val="000336E3"/>
    <w:rsid w:val="00034378"/>
    <w:rsid w:val="000350AE"/>
    <w:rsid w:val="000429CA"/>
    <w:rsid w:val="00051105"/>
    <w:rsid w:val="00061689"/>
    <w:rsid w:val="00062760"/>
    <w:rsid w:val="00063E79"/>
    <w:rsid w:val="0006632B"/>
    <w:rsid w:val="0007099E"/>
    <w:rsid w:val="00074B91"/>
    <w:rsid w:val="000765CB"/>
    <w:rsid w:val="00083F25"/>
    <w:rsid w:val="0008543A"/>
    <w:rsid w:val="00091AB4"/>
    <w:rsid w:val="0009580B"/>
    <w:rsid w:val="000A0499"/>
    <w:rsid w:val="000A4794"/>
    <w:rsid w:val="000B28B8"/>
    <w:rsid w:val="000B38BB"/>
    <w:rsid w:val="000B5D0E"/>
    <w:rsid w:val="000B758F"/>
    <w:rsid w:val="000C0046"/>
    <w:rsid w:val="000C230F"/>
    <w:rsid w:val="000C4EC7"/>
    <w:rsid w:val="000D15A9"/>
    <w:rsid w:val="000D27CF"/>
    <w:rsid w:val="000D494E"/>
    <w:rsid w:val="000E2682"/>
    <w:rsid w:val="000E2BDA"/>
    <w:rsid w:val="000E460E"/>
    <w:rsid w:val="000E592D"/>
    <w:rsid w:val="000F12BE"/>
    <w:rsid w:val="000F1406"/>
    <w:rsid w:val="000F2A97"/>
    <w:rsid w:val="000F4853"/>
    <w:rsid w:val="000F6CA9"/>
    <w:rsid w:val="000F72C7"/>
    <w:rsid w:val="001025F4"/>
    <w:rsid w:val="00103782"/>
    <w:rsid w:val="001109BA"/>
    <w:rsid w:val="0011398B"/>
    <w:rsid w:val="001158E6"/>
    <w:rsid w:val="00121A68"/>
    <w:rsid w:val="00124907"/>
    <w:rsid w:val="001269DD"/>
    <w:rsid w:val="00127FD6"/>
    <w:rsid w:val="00132058"/>
    <w:rsid w:val="001378C6"/>
    <w:rsid w:val="00142118"/>
    <w:rsid w:val="00142A04"/>
    <w:rsid w:val="0014576F"/>
    <w:rsid w:val="00145FB7"/>
    <w:rsid w:val="00153798"/>
    <w:rsid w:val="00154946"/>
    <w:rsid w:val="0015721B"/>
    <w:rsid w:val="00165403"/>
    <w:rsid w:val="00167A7E"/>
    <w:rsid w:val="00167B94"/>
    <w:rsid w:val="00171465"/>
    <w:rsid w:val="00172D39"/>
    <w:rsid w:val="00173DEC"/>
    <w:rsid w:val="001758D4"/>
    <w:rsid w:val="00181191"/>
    <w:rsid w:val="00185632"/>
    <w:rsid w:val="001A5EAA"/>
    <w:rsid w:val="001A6B7E"/>
    <w:rsid w:val="001A7FFA"/>
    <w:rsid w:val="001B1FD2"/>
    <w:rsid w:val="001D49AE"/>
    <w:rsid w:val="001D625F"/>
    <w:rsid w:val="001E0494"/>
    <w:rsid w:val="001E04C9"/>
    <w:rsid w:val="001E413C"/>
    <w:rsid w:val="001E6345"/>
    <w:rsid w:val="001E6E2C"/>
    <w:rsid w:val="001F788D"/>
    <w:rsid w:val="001F7B23"/>
    <w:rsid w:val="00203E95"/>
    <w:rsid w:val="002101EC"/>
    <w:rsid w:val="00211ED8"/>
    <w:rsid w:val="00212176"/>
    <w:rsid w:val="00213DB9"/>
    <w:rsid w:val="0022189E"/>
    <w:rsid w:val="00223E83"/>
    <w:rsid w:val="00224858"/>
    <w:rsid w:val="0023090E"/>
    <w:rsid w:val="00231F2A"/>
    <w:rsid w:val="00235B7E"/>
    <w:rsid w:val="00241F1C"/>
    <w:rsid w:val="00242749"/>
    <w:rsid w:val="00247ACE"/>
    <w:rsid w:val="00253F14"/>
    <w:rsid w:val="0025495F"/>
    <w:rsid w:val="00256C46"/>
    <w:rsid w:val="00265F4D"/>
    <w:rsid w:val="00266508"/>
    <w:rsid w:val="00266EA2"/>
    <w:rsid w:val="00267E7A"/>
    <w:rsid w:val="00271F69"/>
    <w:rsid w:val="00275379"/>
    <w:rsid w:val="00276DD4"/>
    <w:rsid w:val="002778BF"/>
    <w:rsid w:val="00280DF3"/>
    <w:rsid w:val="00281730"/>
    <w:rsid w:val="00281E88"/>
    <w:rsid w:val="002966FA"/>
    <w:rsid w:val="00296E25"/>
    <w:rsid w:val="002A00A1"/>
    <w:rsid w:val="002A02E9"/>
    <w:rsid w:val="002A18F5"/>
    <w:rsid w:val="002A3B19"/>
    <w:rsid w:val="002A4A91"/>
    <w:rsid w:val="002B6C8A"/>
    <w:rsid w:val="002C03D3"/>
    <w:rsid w:val="002C6035"/>
    <w:rsid w:val="002D0A84"/>
    <w:rsid w:val="002D0F98"/>
    <w:rsid w:val="002D240D"/>
    <w:rsid w:val="002D3072"/>
    <w:rsid w:val="002D4F7E"/>
    <w:rsid w:val="002D58CC"/>
    <w:rsid w:val="002E31DE"/>
    <w:rsid w:val="002E47BB"/>
    <w:rsid w:val="002F1BC3"/>
    <w:rsid w:val="002F4376"/>
    <w:rsid w:val="003018ED"/>
    <w:rsid w:val="003019DA"/>
    <w:rsid w:val="00303125"/>
    <w:rsid w:val="0030332E"/>
    <w:rsid w:val="003139C3"/>
    <w:rsid w:val="00323596"/>
    <w:rsid w:val="0033145E"/>
    <w:rsid w:val="0034027D"/>
    <w:rsid w:val="00342A4C"/>
    <w:rsid w:val="0034478B"/>
    <w:rsid w:val="00344982"/>
    <w:rsid w:val="00347CE9"/>
    <w:rsid w:val="00350B71"/>
    <w:rsid w:val="00351D0B"/>
    <w:rsid w:val="003527B9"/>
    <w:rsid w:val="003536BB"/>
    <w:rsid w:val="003547C5"/>
    <w:rsid w:val="00354B34"/>
    <w:rsid w:val="00357F71"/>
    <w:rsid w:val="00361512"/>
    <w:rsid w:val="003656D2"/>
    <w:rsid w:val="00366A6F"/>
    <w:rsid w:val="00374509"/>
    <w:rsid w:val="00375242"/>
    <w:rsid w:val="003961C5"/>
    <w:rsid w:val="003A37FA"/>
    <w:rsid w:val="003A3F8F"/>
    <w:rsid w:val="003A651E"/>
    <w:rsid w:val="003A72B0"/>
    <w:rsid w:val="003C291E"/>
    <w:rsid w:val="003C33B9"/>
    <w:rsid w:val="003C68BF"/>
    <w:rsid w:val="003C6935"/>
    <w:rsid w:val="003D0776"/>
    <w:rsid w:val="003D75E5"/>
    <w:rsid w:val="003E2DF8"/>
    <w:rsid w:val="003E41BC"/>
    <w:rsid w:val="003E4264"/>
    <w:rsid w:val="003E634C"/>
    <w:rsid w:val="003F0DA1"/>
    <w:rsid w:val="003F30E3"/>
    <w:rsid w:val="003F379A"/>
    <w:rsid w:val="003F44CC"/>
    <w:rsid w:val="003F5F81"/>
    <w:rsid w:val="003F6AF0"/>
    <w:rsid w:val="00400475"/>
    <w:rsid w:val="00405433"/>
    <w:rsid w:val="00406AB7"/>
    <w:rsid w:val="004123A9"/>
    <w:rsid w:val="00413739"/>
    <w:rsid w:val="004222AF"/>
    <w:rsid w:val="00422515"/>
    <w:rsid w:val="00422F0D"/>
    <w:rsid w:val="004237E2"/>
    <w:rsid w:val="00423BF2"/>
    <w:rsid w:val="00426E6C"/>
    <w:rsid w:val="004271C4"/>
    <w:rsid w:val="004310D5"/>
    <w:rsid w:val="0043316A"/>
    <w:rsid w:val="00433FFD"/>
    <w:rsid w:val="00434FE6"/>
    <w:rsid w:val="00444C26"/>
    <w:rsid w:val="004465C3"/>
    <w:rsid w:val="004516CA"/>
    <w:rsid w:val="00452983"/>
    <w:rsid w:val="00456C9B"/>
    <w:rsid w:val="00460CA5"/>
    <w:rsid w:val="00462700"/>
    <w:rsid w:val="00466532"/>
    <w:rsid w:val="00466BB0"/>
    <w:rsid w:val="00466E90"/>
    <w:rsid w:val="0046743B"/>
    <w:rsid w:val="004953DB"/>
    <w:rsid w:val="004958BA"/>
    <w:rsid w:val="00496E7F"/>
    <w:rsid w:val="004A361F"/>
    <w:rsid w:val="004B10D3"/>
    <w:rsid w:val="004B22E3"/>
    <w:rsid w:val="004B280F"/>
    <w:rsid w:val="004B443C"/>
    <w:rsid w:val="004C2F29"/>
    <w:rsid w:val="004C4037"/>
    <w:rsid w:val="004C43BB"/>
    <w:rsid w:val="004C49D1"/>
    <w:rsid w:val="004D0F86"/>
    <w:rsid w:val="004D1BDB"/>
    <w:rsid w:val="004D30CB"/>
    <w:rsid w:val="004D5DBE"/>
    <w:rsid w:val="004D79DA"/>
    <w:rsid w:val="004E1332"/>
    <w:rsid w:val="004E2EEE"/>
    <w:rsid w:val="004E2F58"/>
    <w:rsid w:val="004E3F49"/>
    <w:rsid w:val="004E44C9"/>
    <w:rsid w:val="004F34AE"/>
    <w:rsid w:val="004F7F1F"/>
    <w:rsid w:val="00503822"/>
    <w:rsid w:val="00505A79"/>
    <w:rsid w:val="00521360"/>
    <w:rsid w:val="00521839"/>
    <w:rsid w:val="00527720"/>
    <w:rsid w:val="00531146"/>
    <w:rsid w:val="00532008"/>
    <w:rsid w:val="005379E8"/>
    <w:rsid w:val="0054188C"/>
    <w:rsid w:val="00546937"/>
    <w:rsid w:val="00550C15"/>
    <w:rsid w:val="00552795"/>
    <w:rsid w:val="00560626"/>
    <w:rsid w:val="00564407"/>
    <w:rsid w:val="00564B7C"/>
    <w:rsid w:val="005666B6"/>
    <w:rsid w:val="005666F8"/>
    <w:rsid w:val="00566720"/>
    <w:rsid w:val="00566CFB"/>
    <w:rsid w:val="005744A0"/>
    <w:rsid w:val="00577DC4"/>
    <w:rsid w:val="005853B9"/>
    <w:rsid w:val="00586850"/>
    <w:rsid w:val="005903C5"/>
    <w:rsid w:val="005918F1"/>
    <w:rsid w:val="00593442"/>
    <w:rsid w:val="00594FEA"/>
    <w:rsid w:val="005A4335"/>
    <w:rsid w:val="005A4816"/>
    <w:rsid w:val="005B15FC"/>
    <w:rsid w:val="005B4246"/>
    <w:rsid w:val="005B4624"/>
    <w:rsid w:val="005C1C4B"/>
    <w:rsid w:val="005C1EB2"/>
    <w:rsid w:val="005C2766"/>
    <w:rsid w:val="005E0182"/>
    <w:rsid w:val="005E1E06"/>
    <w:rsid w:val="005F30F6"/>
    <w:rsid w:val="005F6E24"/>
    <w:rsid w:val="0060649D"/>
    <w:rsid w:val="00611FC7"/>
    <w:rsid w:val="00616B89"/>
    <w:rsid w:val="00620667"/>
    <w:rsid w:val="006210C3"/>
    <w:rsid w:val="006261BB"/>
    <w:rsid w:val="00626F9F"/>
    <w:rsid w:val="00627626"/>
    <w:rsid w:val="00627C34"/>
    <w:rsid w:val="00636161"/>
    <w:rsid w:val="00641C80"/>
    <w:rsid w:val="006473DD"/>
    <w:rsid w:val="00650168"/>
    <w:rsid w:val="00672851"/>
    <w:rsid w:val="00673AB5"/>
    <w:rsid w:val="00681AFA"/>
    <w:rsid w:val="00681F6B"/>
    <w:rsid w:val="00684B85"/>
    <w:rsid w:val="00692B35"/>
    <w:rsid w:val="0069679E"/>
    <w:rsid w:val="006A2C1B"/>
    <w:rsid w:val="006A2C7C"/>
    <w:rsid w:val="006B0534"/>
    <w:rsid w:val="006B1B84"/>
    <w:rsid w:val="006C1E01"/>
    <w:rsid w:val="006C248A"/>
    <w:rsid w:val="006C5C72"/>
    <w:rsid w:val="006C623F"/>
    <w:rsid w:val="006D28AB"/>
    <w:rsid w:val="006D45C5"/>
    <w:rsid w:val="006D5F38"/>
    <w:rsid w:val="006D68B3"/>
    <w:rsid w:val="006E18C1"/>
    <w:rsid w:val="006E6523"/>
    <w:rsid w:val="006F01E9"/>
    <w:rsid w:val="006F1B5F"/>
    <w:rsid w:val="006F6720"/>
    <w:rsid w:val="007056C7"/>
    <w:rsid w:val="00711A0E"/>
    <w:rsid w:val="007146A5"/>
    <w:rsid w:val="0071694A"/>
    <w:rsid w:val="00722EAC"/>
    <w:rsid w:val="00723B75"/>
    <w:rsid w:val="00724638"/>
    <w:rsid w:val="00725CA9"/>
    <w:rsid w:val="00727E08"/>
    <w:rsid w:val="00734060"/>
    <w:rsid w:val="0073797C"/>
    <w:rsid w:val="00742558"/>
    <w:rsid w:val="007459F4"/>
    <w:rsid w:val="0074732C"/>
    <w:rsid w:val="00754507"/>
    <w:rsid w:val="0075697C"/>
    <w:rsid w:val="00757455"/>
    <w:rsid w:val="00760D63"/>
    <w:rsid w:val="00760FF7"/>
    <w:rsid w:val="00762149"/>
    <w:rsid w:val="00765974"/>
    <w:rsid w:val="0077288F"/>
    <w:rsid w:val="007741AA"/>
    <w:rsid w:val="00775334"/>
    <w:rsid w:val="00775CD4"/>
    <w:rsid w:val="00776F0A"/>
    <w:rsid w:val="007776D5"/>
    <w:rsid w:val="0077770B"/>
    <w:rsid w:val="00780E5D"/>
    <w:rsid w:val="007859D6"/>
    <w:rsid w:val="007912D8"/>
    <w:rsid w:val="00791E4B"/>
    <w:rsid w:val="00795A6F"/>
    <w:rsid w:val="00797C7A"/>
    <w:rsid w:val="007A102A"/>
    <w:rsid w:val="007B434F"/>
    <w:rsid w:val="007B77F3"/>
    <w:rsid w:val="007C09DF"/>
    <w:rsid w:val="007C197F"/>
    <w:rsid w:val="007C5388"/>
    <w:rsid w:val="007D1151"/>
    <w:rsid w:val="007D7373"/>
    <w:rsid w:val="007D7883"/>
    <w:rsid w:val="007E625A"/>
    <w:rsid w:val="007E6504"/>
    <w:rsid w:val="007F0420"/>
    <w:rsid w:val="007F0447"/>
    <w:rsid w:val="007F1559"/>
    <w:rsid w:val="007F2436"/>
    <w:rsid w:val="007F3BE9"/>
    <w:rsid w:val="00801E69"/>
    <w:rsid w:val="00812C78"/>
    <w:rsid w:val="00816494"/>
    <w:rsid w:val="00822E9C"/>
    <w:rsid w:val="008264F7"/>
    <w:rsid w:val="00833E7A"/>
    <w:rsid w:val="008507C1"/>
    <w:rsid w:val="008649BA"/>
    <w:rsid w:val="0086664C"/>
    <w:rsid w:val="008670B2"/>
    <w:rsid w:val="00867950"/>
    <w:rsid w:val="00867BB6"/>
    <w:rsid w:val="008711A8"/>
    <w:rsid w:val="00872C27"/>
    <w:rsid w:val="00874A25"/>
    <w:rsid w:val="00876901"/>
    <w:rsid w:val="00877DB8"/>
    <w:rsid w:val="008869A2"/>
    <w:rsid w:val="00887950"/>
    <w:rsid w:val="00890DE1"/>
    <w:rsid w:val="00893DA2"/>
    <w:rsid w:val="008A68C3"/>
    <w:rsid w:val="008B1743"/>
    <w:rsid w:val="008B46E7"/>
    <w:rsid w:val="008E2A5F"/>
    <w:rsid w:val="008F1168"/>
    <w:rsid w:val="008F654E"/>
    <w:rsid w:val="008F6ACA"/>
    <w:rsid w:val="00903CDE"/>
    <w:rsid w:val="00905530"/>
    <w:rsid w:val="00907BF3"/>
    <w:rsid w:val="009102B4"/>
    <w:rsid w:val="009134E9"/>
    <w:rsid w:val="00916029"/>
    <w:rsid w:val="009178D5"/>
    <w:rsid w:val="00921D37"/>
    <w:rsid w:val="0092474B"/>
    <w:rsid w:val="009261F1"/>
    <w:rsid w:val="00930E80"/>
    <w:rsid w:val="00930EEE"/>
    <w:rsid w:val="00932A0A"/>
    <w:rsid w:val="009333A6"/>
    <w:rsid w:val="0093506F"/>
    <w:rsid w:val="009352CB"/>
    <w:rsid w:val="0093616F"/>
    <w:rsid w:val="0094013D"/>
    <w:rsid w:val="009407BE"/>
    <w:rsid w:val="00946179"/>
    <w:rsid w:val="00953592"/>
    <w:rsid w:val="0095416A"/>
    <w:rsid w:val="00960EE9"/>
    <w:rsid w:val="00963DBF"/>
    <w:rsid w:val="009674AB"/>
    <w:rsid w:val="00981DEB"/>
    <w:rsid w:val="009A12B3"/>
    <w:rsid w:val="009A35CD"/>
    <w:rsid w:val="009A5BB1"/>
    <w:rsid w:val="009A7B8F"/>
    <w:rsid w:val="009B5C97"/>
    <w:rsid w:val="009C2DDE"/>
    <w:rsid w:val="009C381D"/>
    <w:rsid w:val="009C6074"/>
    <w:rsid w:val="009C6FE2"/>
    <w:rsid w:val="009D085E"/>
    <w:rsid w:val="009D0AA7"/>
    <w:rsid w:val="009D26BA"/>
    <w:rsid w:val="009D4BE1"/>
    <w:rsid w:val="009D563B"/>
    <w:rsid w:val="009E14F8"/>
    <w:rsid w:val="009E3509"/>
    <w:rsid w:val="009E3981"/>
    <w:rsid w:val="009F1774"/>
    <w:rsid w:val="009F7404"/>
    <w:rsid w:val="00A02246"/>
    <w:rsid w:val="00A14F00"/>
    <w:rsid w:val="00A21DE3"/>
    <w:rsid w:val="00A26A62"/>
    <w:rsid w:val="00A32A3C"/>
    <w:rsid w:val="00A32BE2"/>
    <w:rsid w:val="00A3769A"/>
    <w:rsid w:val="00A47688"/>
    <w:rsid w:val="00A51225"/>
    <w:rsid w:val="00A54EBE"/>
    <w:rsid w:val="00A55BAF"/>
    <w:rsid w:val="00A7069B"/>
    <w:rsid w:val="00A73C30"/>
    <w:rsid w:val="00A75144"/>
    <w:rsid w:val="00A81EDE"/>
    <w:rsid w:val="00A8534A"/>
    <w:rsid w:val="00A85597"/>
    <w:rsid w:val="00A90B0C"/>
    <w:rsid w:val="00A9272B"/>
    <w:rsid w:val="00A95606"/>
    <w:rsid w:val="00A9662C"/>
    <w:rsid w:val="00AA638C"/>
    <w:rsid w:val="00AB1B1D"/>
    <w:rsid w:val="00AB4980"/>
    <w:rsid w:val="00AB7158"/>
    <w:rsid w:val="00AB7FB2"/>
    <w:rsid w:val="00AC14B2"/>
    <w:rsid w:val="00AC2A79"/>
    <w:rsid w:val="00AC391C"/>
    <w:rsid w:val="00AC6A5E"/>
    <w:rsid w:val="00AD24CC"/>
    <w:rsid w:val="00AD2869"/>
    <w:rsid w:val="00AD356E"/>
    <w:rsid w:val="00AD4D95"/>
    <w:rsid w:val="00AE69D8"/>
    <w:rsid w:val="00AF0E8B"/>
    <w:rsid w:val="00AF6B15"/>
    <w:rsid w:val="00B069EF"/>
    <w:rsid w:val="00B227D3"/>
    <w:rsid w:val="00B26431"/>
    <w:rsid w:val="00B30FC7"/>
    <w:rsid w:val="00B31E18"/>
    <w:rsid w:val="00B329B1"/>
    <w:rsid w:val="00B36096"/>
    <w:rsid w:val="00B615CC"/>
    <w:rsid w:val="00B616D4"/>
    <w:rsid w:val="00B61A17"/>
    <w:rsid w:val="00B64928"/>
    <w:rsid w:val="00B7481B"/>
    <w:rsid w:val="00B74CAB"/>
    <w:rsid w:val="00B75011"/>
    <w:rsid w:val="00B8278F"/>
    <w:rsid w:val="00B84BDD"/>
    <w:rsid w:val="00B874B6"/>
    <w:rsid w:val="00B9621E"/>
    <w:rsid w:val="00BA55E0"/>
    <w:rsid w:val="00BD1259"/>
    <w:rsid w:val="00BD16F9"/>
    <w:rsid w:val="00BD6D2A"/>
    <w:rsid w:val="00BE05F6"/>
    <w:rsid w:val="00BE16F4"/>
    <w:rsid w:val="00BE1B7A"/>
    <w:rsid w:val="00BE5294"/>
    <w:rsid w:val="00BE59B8"/>
    <w:rsid w:val="00BE7386"/>
    <w:rsid w:val="00BF05E4"/>
    <w:rsid w:val="00BF54C6"/>
    <w:rsid w:val="00BF5A34"/>
    <w:rsid w:val="00C00AE3"/>
    <w:rsid w:val="00C03DD1"/>
    <w:rsid w:val="00C0423D"/>
    <w:rsid w:val="00C057FD"/>
    <w:rsid w:val="00C0639B"/>
    <w:rsid w:val="00C06E81"/>
    <w:rsid w:val="00C132F4"/>
    <w:rsid w:val="00C15121"/>
    <w:rsid w:val="00C159D8"/>
    <w:rsid w:val="00C172BE"/>
    <w:rsid w:val="00C21712"/>
    <w:rsid w:val="00C232AB"/>
    <w:rsid w:val="00C24AD8"/>
    <w:rsid w:val="00C27B1C"/>
    <w:rsid w:val="00C37F55"/>
    <w:rsid w:val="00C45658"/>
    <w:rsid w:val="00C45883"/>
    <w:rsid w:val="00C479B6"/>
    <w:rsid w:val="00C51526"/>
    <w:rsid w:val="00C518D4"/>
    <w:rsid w:val="00C536A8"/>
    <w:rsid w:val="00C56023"/>
    <w:rsid w:val="00C568AE"/>
    <w:rsid w:val="00C6094D"/>
    <w:rsid w:val="00C66647"/>
    <w:rsid w:val="00C70FC9"/>
    <w:rsid w:val="00C73112"/>
    <w:rsid w:val="00C731DB"/>
    <w:rsid w:val="00C7364B"/>
    <w:rsid w:val="00C8161B"/>
    <w:rsid w:val="00C82AF2"/>
    <w:rsid w:val="00C840A5"/>
    <w:rsid w:val="00C918FE"/>
    <w:rsid w:val="00C924F6"/>
    <w:rsid w:val="00C93422"/>
    <w:rsid w:val="00CA1684"/>
    <w:rsid w:val="00CA5D34"/>
    <w:rsid w:val="00CA6AD9"/>
    <w:rsid w:val="00CA7229"/>
    <w:rsid w:val="00CB102D"/>
    <w:rsid w:val="00CB5F67"/>
    <w:rsid w:val="00CC33F5"/>
    <w:rsid w:val="00CD0745"/>
    <w:rsid w:val="00CD40B6"/>
    <w:rsid w:val="00CD5616"/>
    <w:rsid w:val="00CD77A4"/>
    <w:rsid w:val="00CE056D"/>
    <w:rsid w:val="00CE3942"/>
    <w:rsid w:val="00CE6A9D"/>
    <w:rsid w:val="00CF7C1C"/>
    <w:rsid w:val="00D04A98"/>
    <w:rsid w:val="00D06BCA"/>
    <w:rsid w:val="00D10BFC"/>
    <w:rsid w:val="00D254EA"/>
    <w:rsid w:val="00D25A97"/>
    <w:rsid w:val="00D30290"/>
    <w:rsid w:val="00D357CC"/>
    <w:rsid w:val="00D35F13"/>
    <w:rsid w:val="00D35F81"/>
    <w:rsid w:val="00D3707D"/>
    <w:rsid w:val="00D41027"/>
    <w:rsid w:val="00D44144"/>
    <w:rsid w:val="00D554DD"/>
    <w:rsid w:val="00D55D0F"/>
    <w:rsid w:val="00D60735"/>
    <w:rsid w:val="00D62848"/>
    <w:rsid w:val="00D62F36"/>
    <w:rsid w:val="00D638D9"/>
    <w:rsid w:val="00D63A7F"/>
    <w:rsid w:val="00D64E0B"/>
    <w:rsid w:val="00D6551C"/>
    <w:rsid w:val="00D73781"/>
    <w:rsid w:val="00D831B6"/>
    <w:rsid w:val="00D860C2"/>
    <w:rsid w:val="00D87DB1"/>
    <w:rsid w:val="00D87EB3"/>
    <w:rsid w:val="00D90BCD"/>
    <w:rsid w:val="00D9182C"/>
    <w:rsid w:val="00DA669A"/>
    <w:rsid w:val="00DB28BC"/>
    <w:rsid w:val="00DB331D"/>
    <w:rsid w:val="00DB6870"/>
    <w:rsid w:val="00DC2F10"/>
    <w:rsid w:val="00DC39D3"/>
    <w:rsid w:val="00DC4C16"/>
    <w:rsid w:val="00DC77E5"/>
    <w:rsid w:val="00DD3BF7"/>
    <w:rsid w:val="00DD6307"/>
    <w:rsid w:val="00DF042D"/>
    <w:rsid w:val="00DF2134"/>
    <w:rsid w:val="00DF601A"/>
    <w:rsid w:val="00DF7371"/>
    <w:rsid w:val="00E028DE"/>
    <w:rsid w:val="00E15ADF"/>
    <w:rsid w:val="00E16846"/>
    <w:rsid w:val="00E25BAB"/>
    <w:rsid w:val="00E409DD"/>
    <w:rsid w:val="00E421A9"/>
    <w:rsid w:val="00E46032"/>
    <w:rsid w:val="00E50F94"/>
    <w:rsid w:val="00E53860"/>
    <w:rsid w:val="00E5681F"/>
    <w:rsid w:val="00E6764A"/>
    <w:rsid w:val="00E763E5"/>
    <w:rsid w:val="00E80755"/>
    <w:rsid w:val="00E81034"/>
    <w:rsid w:val="00E83A0A"/>
    <w:rsid w:val="00E905ED"/>
    <w:rsid w:val="00E90624"/>
    <w:rsid w:val="00E9329E"/>
    <w:rsid w:val="00E96EA7"/>
    <w:rsid w:val="00EA034A"/>
    <w:rsid w:val="00EA29BC"/>
    <w:rsid w:val="00EA50C7"/>
    <w:rsid w:val="00EB18DA"/>
    <w:rsid w:val="00EB3CB7"/>
    <w:rsid w:val="00EB3D92"/>
    <w:rsid w:val="00EB5A0D"/>
    <w:rsid w:val="00EB6592"/>
    <w:rsid w:val="00EC37D9"/>
    <w:rsid w:val="00EC6ABA"/>
    <w:rsid w:val="00EF65B5"/>
    <w:rsid w:val="00F02849"/>
    <w:rsid w:val="00F12791"/>
    <w:rsid w:val="00F17426"/>
    <w:rsid w:val="00F20484"/>
    <w:rsid w:val="00F26DED"/>
    <w:rsid w:val="00F31932"/>
    <w:rsid w:val="00F32B4E"/>
    <w:rsid w:val="00F43A87"/>
    <w:rsid w:val="00F57519"/>
    <w:rsid w:val="00F614CE"/>
    <w:rsid w:val="00F61E2A"/>
    <w:rsid w:val="00F74CC3"/>
    <w:rsid w:val="00F75A55"/>
    <w:rsid w:val="00F77183"/>
    <w:rsid w:val="00F85338"/>
    <w:rsid w:val="00F8702B"/>
    <w:rsid w:val="00FB65A8"/>
    <w:rsid w:val="00FB7728"/>
    <w:rsid w:val="00FC00FE"/>
    <w:rsid w:val="00FD0D84"/>
    <w:rsid w:val="00FE042E"/>
    <w:rsid w:val="00FE081F"/>
    <w:rsid w:val="00FE09DB"/>
    <w:rsid w:val="00FE6737"/>
    <w:rsid w:val="00FE6895"/>
    <w:rsid w:val="00FF0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0C004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B61A1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2D0F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99"/>
    <w:qFormat/>
    <w:rsid w:val="0023090E"/>
    <w:pPr>
      <w:ind w:left="720"/>
      <w:contextualSpacing/>
    </w:pPr>
  </w:style>
  <w:style w:type="paragraph" w:styleId="a7">
    <w:name w:val="header"/>
    <w:basedOn w:val="a0"/>
    <w:link w:val="a8"/>
    <w:uiPriority w:val="99"/>
    <w:unhideWhenUsed/>
    <w:rsid w:val="003A37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3A37FA"/>
  </w:style>
  <w:style w:type="paragraph" w:styleId="a9">
    <w:name w:val="footer"/>
    <w:basedOn w:val="a0"/>
    <w:link w:val="aa"/>
    <w:uiPriority w:val="99"/>
    <w:unhideWhenUsed/>
    <w:rsid w:val="003A37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3A37FA"/>
  </w:style>
  <w:style w:type="paragraph" w:styleId="ab">
    <w:name w:val="Balloon Text"/>
    <w:basedOn w:val="a0"/>
    <w:link w:val="ac"/>
    <w:uiPriority w:val="99"/>
    <w:semiHidden/>
    <w:unhideWhenUsed/>
    <w:rsid w:val="002F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2F4376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1"/>
    <w:link w:val="3"/>
    <w:rsid w:val="00B61A1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d">
    <w:name w:val="footnote reference"/>
    <w:uiPriority w:val="99"/>
    <w:rsid w:val="00B61A1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B61A1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e">
    <w:name w:val="footnote text"/>
    <w:aliases w:val="Знак6,F1"/>
    <w:basedOn w:val="a0"/>
    <w:link w:val="af"/>
    <w:uiPriority w:val="99"/>
    <w:rsid w:val="00B61A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B61A1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B61A17"/>
  </w:style>
  <w:style w:type="paragraph" w:customStyle="1" w:styleId="a">
    <w:name w:val="НОМЕРА"/>
    <w:basedOn w:val="af0"/>
    <w:link w:val="af1"/>
    <w:uiPriority w:val="99"/>
    <w:qFormat/>
    <w:rsid w:val="00B61A17"/>
    <w:pPr>
      <w:numPr>
        <w:numId w:val="7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1">
    <w:name w:val="НОМЕРА Знак"/>
    <w:link w:val="a"/>
    <w:uiPriority w:val="99"/>
    <w:rsid w:val="00B61A1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0">
    <w:name w:val="Normal (Web)"/>
    <w:basedOn w:val="a0"/>
    <w:unhideWhenUsed/>
    <w:rsid w:val="00B61A1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0C004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2">
    <w:name w:val="Subtitle"/>
    <w:basedOn w:val="a0"/>
    <w:next w:val="a0"/>
    <w:link w:val="af3"/>
    <w:qFormat/>
    <w:rsid w:val="000C0046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3">
    <w:name w:val="Подзаголовок Знак"/>
    <w:basedOn w:val="a1"/>
    <w:link w:val="af2"/>
    <w:rsid w:val="000C004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0C004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B61A1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2D0F9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99"/>
    <w:qFormat/>
    <w:rsid w:val="0023090E"/>
    <w:pPr>
      <w:ind w:left="720"/>
      <w:contextualSpacing/>
    </w:pPr>
  </w:style>
  <w:style w:type="paragraph" w:styleId="a7">
    <w:name w:val="header"/>
    <w:basedOn w:val="a0"/>
    <w:link w:val="a8"/>
    <w:uiPriority w:val="99"/>
    <w:unhideWhenUsed/>
    <w:rsid w:val="003A37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3A37FA"/>
  </w:style>
  <w:style w:type="paragraph" w:styleId="a9">
    <w:name w:val="footer"/>
    <w:basedOn w:val="a0"/>
    <w:link w:val="aa"/>
    <w:uiPriority w:val="99"/>
    <w:unhideWhenUsed/>
    <w:rsid w:val="003A37F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3A37FA"/>
  </w:style>
  <w:style w:type="paragraph" w:styleId="ab">
    <w:name w:val="Balloon Text"/>
    <w:basedOn w:val="a0"/>
    <w:link w:val="ac"/>
    <w:uiPriority w:val="99"/>
    <w:semiHidden/>
    <w:unhideWhenUsed/>
    <w:rsid w:val="002F437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2F4376"/>
    <w:rPr>
      <w:rFonts w:ascii="Tahoma" w:hAnsi="Tahoma" w:cs="Tahoma"/>
      <w:sz w:val="16"/>
      <w:szCs w:val="16"/>
    </w:rPr>
  </w:style>
  <w:style w:type="character" w:customStyle="1" w:styleId="30">
    <w:name w:val="Заголовок 3 Знак"/>
    <w:aliases w:val="Обычный 2 Знак"/>
    <w:basedOn w:val="a1"/>
    <w:link w:val="3"/>
    <w:rsid w:val="00B61A1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styleId="ad">
    <w:name w:val="footnote reference"/>
    <w:uiPriority w:val="99"/>
    <w:rsid w:val="00B61A1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B61A1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e">
    <w:name w:val="footnote text"/>
    <w:aliases w:val="Знак6,F1"/>
    <w:basedOn w:val="a0"/>
    <w:link w:val="af"/>
    <w:uiPriority w:val="99"/>
    <w:rsid w:val="00B61A1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aliases w:val="Знак6 Знак,F1 Знак"/>
    <w:basedOn w:val="a1"/>
    <w:link w:val="ae"/>
    <w:uiPriority w:val="99"/>
    <w:rsid w:val="00B61A1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B61A17"/>
  </w:style>
  <w:style w:type="paragraph" w:customStyle="1" w:styleId="a">
    <w:name w:val="НОМЕРА"/>
    <w:basedOn w:val="af0"/>
    <w:link w:val="af1"/>
    <w:uiPriority w:val="99"/>
    <w:qFormat/>
    <w:rsid w:val="00B61A17"/>
    <w:pPr>
      <w:numPr>
        <w:numId w:val="7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f1">
    <w:name w:val="НОМЕРА Знак"/>
    <w:link w:val="a"/>
    <w:uiPriority w:val="99"/>
    <w:rsid w:val="00B61A1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0">
    <w:name w:val="Normal (Web)"/>
    <w:basedOn w:val="a0"/>
    <w:unhideWhenUsed/>
    <w:rsid w:val="00B61A1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0C004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2">
    <w:name w:val="Subtitle"/>
    <w:basedOn w:val="a0"/>
    <w:next w:val="a0"/>
    <w:link w:val="af3"/>
    <w:qFormat/>
    <w:rsid w:val="000C0046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f3">
    <w:name w:val="Подзаголовок Знак"/>
    <w:basedOn w:val="a1"/>
    <w:link w:val="af2"/>
    <w:rsid w:val="000C0046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497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7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3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6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98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91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79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8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85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07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019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80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5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40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761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58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57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12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97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35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95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2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53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817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87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43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69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73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854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91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1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5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C516A2-C52A-451C-ABF9-A03C1F1EC0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5</Pages>
  <Words>4324</Words>
  <Characters>24651</Characters>
  <Application>Microsoft Office Word</Application>
  <DocSecurity>0</DocSecurity>
  <Lines>205</Lines>
  <Paragraphs>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Конф. Зал</cp:lastModifiedBy>
  <cp:revision>2</cp:revision>
  <cp:lastPrinted>2015-11-06T13:57:00Z</cp:lastPrinted>
  <dcterms:created xsi:type="dcterms:W3CDTF">2016-06-29T08:30:00Z</dcterms:created>
  <dcterms:modified xsi:type="dcterms:W3CDTF">2016-06-29T08:30:00Z</dcterms:modified>
</cp:coreProperties>
</file>